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2F6C" w:rsidRPr="005F3263" w:rsidRDefault="007F4DDE" w:rsidP="009328AE">
      <w:pPr>
        <w:jc w:val="center"/>
        <w:rPr>
          <w:rFonts w:asciiTheme="majorBidi" w:hAnsiTheme="majorBidi" w:cs="Monotype Koufi"/>
          <w:b/>
          <w:bCs/>
          <w:sz w:val="32"/>
          <w:szCs w:val="32"/>
          <w:rtl/>
          <w:lang w:bidi="ar-JO"/>
        </w:rPr>
      </w:pPr>
      <w:r w:rsidRPr="005F3263">
        <w:rPr>
          <w:rFonts w:asciiTheme="majorBidi" w:hAnsiTheme="majorBidi" w:cs="Monotype Koufi" w:hint="cs"/>
          <w:b/>
          <w:bCs/>
          <w:sz w:val="32"/>
          <w:szCs w:val="32"/>
          <w:rtl/>
          <w:lang w:bidi="ar-JO"/>
        </w:rPr>
        <w:t>أسئلة</w:t>
      </w:r>
      <w:r w:rsidR="009328AE" w:rsidRPr="005F3263">
        <w:rPr>
          <w:rFonts w:asciiTheme="majorBidi" w:hAnsiTheme="majorBidi" w:cs="Monotype Koufi" w:hint="cs"/>
          <w:b/>
          <w:bCs/>
          <w:sz w:val="32"/>
          <w:szCs w:val="32"/>
          <w:rtl/>
          <w:lang w:bidi="ar-JO"/>
        </w:rPr>
        <w:t xml:space="preserve"> متوقعة على وحدة النهايات و الاتصال</w:t>
      </w:r>
      <w:r w:rsidR="00EE57F4" w:rsidRPr="005F3263">
        <w:rPr>
          <w:rFonts w:asciiTheme="majorBidi" w:hAnsiTheme="majorBidi" w:cs="Monotype Koufi" w:hint="cs"/>
          <w:b/>
          <w:bCs/>
          <w:sz w:val="32"/>
          <w:szCs w:val="32"/>
          <w:rtl/>
          <w:lang w:bidi="ar-JO"/>
        </w:rPr>
        <w:t xml:space="preserve"> 1</w:t>
      </w:r>
    </w:p>
    <w:p w:rsidR="009328AE" w:rsidRDefault="009328AE" w:rsidP="009328AE">
      <w:pPr>
        <w:tabs>
          <w:tab w:val="left" w:pos="3060"/>
        </w:tabs>
        <w:spacing w:line="240" w:lineRule="auto"/>
        <w:jc w:val="right"/>
        <w:rPr>
          <w:rFonts w:ascii="Times New Roman" w:eastAsia="Times New Roman" w:hAnsi="Times New Roman" w:cs="Times New Roman"/>
          <w:b/>
          <w:bCs/>
          <w:sz w:val="28"/>
          <w:szCs w:val="28"/>
          <w:rtl/>
          <w:lang w:bidi="ar-IQ"/>
        </w:rPr>
      </w:pPr>
      <w:r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bidi="ar-IQ"/>
        </w:rPr>
        <w:t>س</w:t>
      </w:r>
      <w:r w:rsidRPr="009328AE">
        <w:rPr>
          <w:rFonts w:ascii="Times New Roman" w:eastAsia="Times New Roman" w:hAnsi="Times New Roman" w:cs="Times New Roman"/>
          <w:b/>
          <w:bCs/>
          <w:sz w:val="28"/>
          <w:szCs w:val="28"/>
          <w:rtl/>
          <w:lang w:bidi="ar-IQ"/>
        </w:rPr>
        <w:t xml:space="preserve">1 </w:t>
      </w:r>
      <w:r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bidi="ar-IQ"/>
        </w:rPr>
        <w:t xml:space="preserve">: </w:t>
      </w:r>
      <w:r w:rsidRPr="009328AE">
        <w:rPr>
          <w:rFonts w:ascii="Times New Roman" w:eastAsia="Times New Roman" w:hAnsi="Times New Roman" w:cs="Times New Roman"/>
          <w:b/>
          <w:bCs/>
          <w:sz w:val="28"/>
          <w:szCs w:val="28"/>
          <w:rtl/>
          <w:lang w:bidi="ar-IQ"/>
        </w:rPr>
        <w:t>ادرس سلوك الاقتران ق (س) = س – 2 عندما تقترب س من العدد 5</w:t>
      </w:r>
    </w:p>
    <w:p w:rsidR="009328AE" w:rsidRPr="009328AE" w:rsidRDefault="009328AE" w:rsidP="009328AE">
      <w:pPr>
        <w:tabs>
          <w:tab w:val="left" w:pos="3060"/>
        </w:tabs>
        <w:bidi/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</w:pPr>
      <w:r>
        <w:rPr>
          <w:rFonts w:ascii="Times New Roman" w:eastAsia="Times New Roman" w:hAnsi="Times New Roman" w:cs="Times New Roman" w:hint="cs"/>
          <w:b/>
          <w:bCs/>
          <w:sz w:val="28"/>
          <w:szCs w:val="28"/>
          <w:rtl/>
          <w:lang w:bidi="ar-IQ"/>
        </w:rPr>
        <w:t xml:space="preserve">س2: </w:t>
      </w:r>
      <w:r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يبين الجدول الآتي بعض قيم الاقتران </w:t>
      </w:r>
      <w:r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ﻫ</w:t>
      </w:r>
      <w:r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(س) : </w:t>
      </w:r>
    </w:p>
    <w:tbl>
      <w:tblPr>
        <w:tblStyle w:val="TableGrid2"/>
        <w:bidiVisual/>
        <w:tblW w:w="0" w:type="auto"/>
        <w:tblLook w:val="04A0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9328AE" w:rsidRPr="009328AE" w:rsidTr="005F3263"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س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3.1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3.01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3.001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2.999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2.99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2.9</w:t>
            </w:r>
          </w:p>
        </w:tc>
      </w:tr>
      <w:tr w:rsidR="009328AE" w:rsidRPr="009328AE" w:rsidTr="005F3263"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  <w:t>ﻫ</w:t>
            </w: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 xml:space="preserve"> (س)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0.1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0.01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0.001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2.998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2.98</w:t>
            </w:r>
          </w:p>
        </w:tc>
        <w:tc>
          <w:tcPr>
            <w:tcW w:w="1368" w:type="dxa"/>
          </w:tcPr>
          <w:p w:rsidR="009328AE" w:rsidRPr="009328AE" w:rsidRDefault="009328AE" w:rsidP="009328AE">
            <w:pPr>
              <w:tabs>
                <w:tab w:val="left" w:pos="3060"/>
              </w:tabs>
              <w:bidi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rtl/>
                <w:lang w:bidi="ar-IQ"/>
              </w:rPr>
            </w:pPr>
            <w:r w:rsidRPr="009328AE">
              <w:rPr>
                <w:rFonts w:ascii="Times New Roman" w:hAnsi="Times New Roman" w:cs="Times New Roman" w:hint="cs"/>
                <w:bCs/>
                <w:sz w:val="28"/>
                <w:szCs w:val="28"/>
                <w:rtl/>
                <w:lang w:bidi="ar-IQ"/>
              </w:rPr>
              <w:t>2.8</w:t>
            </w:r>
          </w:p>
        </w:tc>
      </w:tr>
    </w:tbl>
    <w:p w:rsidR="009328AE" w:rsidRPr="009328AE" w:rsidRDefault="00014C22" w:rsidP="005F3263">
      <w:pPr>
        <w:tabs>
          <w:tab w:val="left" w:pos="3060"/>
        </w:tabs>
        <w:spacing w:line="240" w:lineRule="auto"/>
        <w:jc w:val="right"/>
        <w:rPr>
          <w:rFonts w:ascii="Times New Roman" w:eastAsia="Times New Roman" w:hAnsi="Times New Roman" w:cs="Times New Roman"/>
          <w:bCs/>
          <w:sz w:val="28"/>
          <w:szCs w:val="28"/>
          <w:lang w:bidi="ar-IQ"/>
        </w:rPr>
      </w:pPr>
      <w:r w:rsidRPr="00014C22">
        <w:rPr>
          <w:rFonts w:asciiTheme="majorBidi" w:hAnsiTheme="majorBidi" w:cstheme="majorBidi"/>
          <w:b/>
          <w:bCs/>
          <w:noProof/>
          <w:sz w:val="28"/>
          <w:szCs w:val="28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Right Brace 27" o:spid="_x0000_s1026" type="#_x0000_t88" style="position:absolute;left:0;text-align:left;margin-left:413.3pt;margin-top:42.25pt;width:9.75pt;height:57pt;z-index:25170841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" adj="1852"/>
        </w:pict>
      </w:r>
      <w:r w:rsidR="009328AE"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</w:t>
      </w:r>
      <w:r w:rsidR="009328AE"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ﻫ</w:t>
      </w:r>
      <w:r w:rsidR="009328AE"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(س)    </w:t>
      </w:r>
      <w:r w:rsidR="009328AE" w:rsidRPr="009328AE">
        <w:rPr>
          <w:rFonts w:ascii="Calibri" w:eastAsia="Times New Roman" w:hAnsi="Calibri" w:cs="Arial"/>
          <w:bCs/>
          <w:position w:val="-36"/>
        </w:rPr>
        <w:object w:dxaOrig="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33pt" o:ole="">
            <v:imagedata r:id="rId7" o:title=""/>
          </v:shape>
          <o:OLEObject Type="Embed" ProgID="Equation.DSMT4" ShapeID="_x0000_i1025" DrawAspect="Content" ObjectID="_1544272266" r:id="rId8"/>
        </w:object>
      </w:r>
      <w:r w:rsidR="009328AE"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>اعتمد الجدول السابق لإيجاد</w:t>
      </w:r>
    </w:p>
    <w:p w:rsidR="009328AE" w:rsidRPr="009328AE" w:rsidRDefault="009328AE" w:rsidP="009328AE">
      <w:pPr>
        <w:tabs>
          <w:tab w:val="left" w:pos="3060"/>
        </w:tabs>
        <w:bidi/>
        <w:spacing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  <w:lang w:bidi="ar-IQ"/>
        </w:rPr>
      </w:pPr>
      <w:r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>س3: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إذا كانت ق(س) = </w:t>
      </w:r>
      <w:r w:rsidR="005F3263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  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2س + 1   , س </w:t>
      </w:r>
      <w:r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&lt;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3  </w:t>
      </w:r>
    </w:p>
    <w:p w:rsidR="009328AE" w:rsidRPr="009328AE" w:rsidRDefault="009328AE" w:rsidP="009328AE">
      <w:pPr>
        <w:tabs>
          <w:tab w:val="left" w:pos="3060"/>
        </w:tabs>
        <w:bidi/>
        <w:spacing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  <w:lang w:bidi="ar-IQ"/>
        </w:rPr>
      </w:pP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 </w:t>
      </w:r>
      <w:r w:rsidR="005F3263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                               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16 </w:t>
      </w:r>
      <w:r w:rsidRPr="009328AE">
        <w:rPr>
          <w:rFonts w:ascii="Times New Roman" w:eastAsia="Times New Roman" w:hAnsi="Times New Roman" w:cs="Traditional Arabic"/>
          <w:bCs/>
          <w:sz w:val="28"/>
          <w:szCs w:val="28"/>
          <w:rtl/>
          <w:lang w:bidi="ar-IQ"/>
        </w:rPr>
        <w:t>–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س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vertAlign w:val="superscript"/>
          <w:rtl/>
          <w:lang w:bidi="ar-IQ"/>
        </w:rPr>
        <w:t>2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 , س </w:t>
      </w:r>
      <w:r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≥</w:t>
      </w:r>
      <w:r w:rsidRPr="009328AE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3     </w:t>
      </w:r>
    </w:p>
    <w:p w:rsidR="009328AE" w:rsidRPr="009328AE" w:rsidRDefault="009328AE" w:rsidP="009328AE">
      <w:pPr>
        <w:tabs>
          <w:tab w:val="left" w:pos="3060"/>
        </w:tabs>
        <w:bidi/>
        <w:spacing w:line="240" w:lineRule="auto"/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</w:pPr>
      <w:r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جد نهاية ق(س) عندما تقترب س من 3 مع</w:t>
      </w:r>
      <w:r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الرسم</w:t>
      </w:r>
      <w:r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 xml:space="preserve"> بيانيا ؟</w:t>
      </w:r>
    </w:p>
    <w:p w:rsidR="00614420" w:rsidRDefault="00014C22" w:rsidP="009328AE">
      <w:pPr>
        <w:tabs>
          <w:tab w:val="left" w:pos="3060"/>
        </w:tabs>
        <w:spacing w:line="240" w:lineRule="auto"/>
        <w:jc w:val="right"/>
        <w:rPr>
          <w:rFonts w:ascii="Calibri" w:eastAsia="Times New Roman" w:hAnsi="Calibri" w:cs="Arial"/>
          <w:b/>
          <w:bCs/>
          <w:sz w:val="28"/>
          <w:szCs w:val="28"/>
          <w:lang w:bidi="ar-IQ"/>
        </w:rPr>
      </w:pPr>
      <w:r w:rsidRPr="00014C22">
        <w:rPr>
          <w:rFonts w:ascii="Calibri" w:eastAsia="Times New Roman" w:hAnsi="Calibri" w:cs="Calibri"/>
          <w:noProof/>
          <w:sz w:val="20"/>
          <w:szCs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28" o:spid="_x0000_s1085" type="#_x0000_t32" style="position:absolute;left:0;text-align:left;margin-left:39.4pt;margin-top:22.9pt;width:.05pt;height:123pt;flip:y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">
            <v:stroke endarrow="block"/>
          </v:shape>
        </w:pict>
      </w:r>
      <w:r w:rsidR="00614420"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 xml:space="preserve">س4: </w:t>
      </w:r>
    </w:p>
    <w:tbl>
      <w:tblPr>
        <w:tblpPr w:leftFromText="180" w:rightFromText="180" w:vertAnchor="text" w:horzAnchor="page" w:tblpX="493" w:tblpY="165"/>
        <w:tblOverlap w:val="never"/>
        <w:bidiVisual/>
        <w:tblW w:w="4886" w:type="dxa"/>
        <w:tblLayout w:type="fixed"/>
        <w:tblLook w:val="04A0"/>
      </w:tblPr>
      <w:tblGrid>
        <w:gridCol w:w="237"/>
        <w:gridCol w:w="237"/>
        <w:gridCol w:w="236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  <w:gridCol w:w="261"/>
      </w:tblGrid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014C22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014C22">
              <w:rPr>
                <w:rFonts w:asciiTheme="majorBidi" w:hAnsiTheme="majorBidi" w:cstheme="majorBidi"/>
                <w:noProof/>
                <w:sz w:val="32"/>
                <w:szCs w:val="32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26" o:spid="_x0000_s1084" type="#_x0000_t120" style="position:absolute;margin-left:2.65pt;margin-top:5.25pt;width:7.5pt;height:6.6pt;z-index:2517012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"/>
              </w:pict>
            </w: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lowchart: Connector 25" o:spid="_x0000_s1083" type="#_x0000_t120" style="position:absolute;margin-left:2.75pt;margin-top:5.7pt;width:7.5pt;height:6.6pt;z-index:2516981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"/>
              </w:pict>
            </w:r>
            <w:r w:rsidR="001E7221"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014C22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reeform 24" o:spid="_x0000_s1082" style="position:absolute;margin-left:7.25pt;margin-top:1.4pt;width:40.1pt;height:48.4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02,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" path="m22,969c11,798,,628,32,478,64,328,112,136,212,68,312,,534,1,632,68v98,67,143,333,170,400e" filled="f">
                  <v:path arrowok="t" o:connecttype="custom" o:connectlocs="13970,615315;20320,303530;134620,43180;401320,43180;509270,297180" o:connectangles="0,0,0,0,0"/>
                </v:shape>
              </w:pict>
            </w: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reeform 23" o:spid="_x0000_s1081" style="position:absolute;margin-left:-380.55pt;margin-top:1.55pt;width:40.9pt;height:48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18,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" path="m28,971c14,714,,457,28,300,56,143,98,60,198,30,298,,525,45,628,120v103,75,158,300,190,360e" filled="f">
                  <v:path arrowok="t" o:connecttype="custom" o:connectlocs="17780,616585;17780,190500;125730,19050;398780,76200;519430,304800" o:connectangles="0,0,0,0,0"/>
                </v:shape>
              </w:pict>
            </w:r>
            <w:r w:rsidR="001E7221"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014C22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Straight Arrow Connector 22" o:spid="_x0000_s1080" type="#_x0000_t32" style="position:absolute;margin-left:6.15pt;margin-top:.05pt;width:45.4pt;height:59.5pt;z-index:25169510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"/>
              </w:pict>
            </w:r>
            <w:r w:rsidR="001E7221"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014C22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lowchart: Connector 21" o:spid="_x0000_s1079" type="#_x0000_t120" style="position:absolute;margin-left:5.35pt;margin-top:8.35pt;width:7.15pt;height:7.15pt;z-index:2516992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"/>
              </w:pict>
            </w: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reeform 20" o:spid="_x0000_s1078" style="position:absolute;margin-left:5.55pt;margin-top:-.2pt;width:65.9pt;height:73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62,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" path="m,751v260,364,520,729,730,604c940,1230,1173,226,1262,e" filled="f">
                  <v:path arrowok="t" o:connecttype="custom" o:connectlocs="0,475274;484120,857518;836930,0" o:connectangles="0,0,0"/>
                </v:shape>
              </w:pict>
            </w:r>
            <w:r w:rsidR="001E7221"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014C22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lowchart: Connector 17" o:spid="_x0000_s1077" type="#_x0000_t120" style="position:absolute;margin-left:5.35pt;margin-top:8.7pt;width:6.75pt;height:7.15pt;z-index:2517002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"/>
              </w:pict>
            </w:r>
            <w:r w:rsidR="001E7221"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014C22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lowchart: Connector 15" o:spid="_x0000_s1076" type="#_x0000_t120" style="position:absolute;margin-left:2.95pt;margin-top:8.5pt;width:7.2pt;height:6.8pt;z-index:2516930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" fillcolor="black [3200]" strokecolor="#f2f2f2 [3041]" strokeweight="3pt">
                  <v:shadow on="t" color="#7f7f7f [1601]" opacity=".5" offset="1pt"/>
                </v:shape>
              </w:pict>
            </w:r>
            <w:r w:rsidR="001E7221"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1E7221" w:rsidRPr="00D500C7" w:rsidTr="001E7221">
        <w:trPr>
          <w:trHeight w:val="229"/>
        </w:trPr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7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1E7221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61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1E7221" w:rsidRPr="00D500C7" w:rsidRDefault="00014C22" w:rsidP="001E7221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Straight Arrow Connector 14" o:spid="_x0000_s1075" type="#_x0000_t32" style="position:absolute;margin-left:-6.95pt;margin-top:-.5pt;width:245pt;height:.5pt;z-index:25169203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"/>
              </w:pict>
            </w:r>
            <w:r w:rsidR="001E7221" w:rsidRPr="00D500C7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</w:tbl>
    <w:p w:rsidR="001E7221" w:rsidRPr="00BE0E3A" w:rsidRDefault="001E7221" w:rsidP="001E7221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استعمل الشكل التالي الذي يمثل منحنى الاقتران </w: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لايجاد كل مما يأتي : </w:t>
      </w:r>
    </w:p>
    <w:p w:rsidR="005F3263" w:rsidRDefault="001E7221" w:rsidP="005F3263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1) </w:t>
      </w:r>
      <w:r w:rsidRPr="005F3263">
        <w:rPr>
          <w:rFonts w:asciiTheme="majorBidi" w:hAnsiTheme="majorBidi" w:cstheme="majorBidi"/>
          <w:b/>
          <w:bCs/>
          <w:position w:val="-36"/>
          <w:sz w:val="28"/>
          <w:szCs w:val="28"/>
          <w:lang w:bidi="ar-IQ"/>
        </w:rPr>
        <w:object w:dxaOrig="620" w:dyaOrig="660">
          <v:shape id="_x0000_i1026" type="#_x0000_t75" style="width:30.6pt;height:33pt" o:ole="">
            <v:imagedata r:id="rId9" o:title=""/>
          </v:shape>
          <o:OLEObject Type="Embed" ProgID="Equation.DSMT4" ShapeID="_x0000_i1026" DrawAspect="Content" ObjectID="_1544272267" r:id="rId10"/>
        </w:objec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س )    2)</w:t>
      </w:r>
      <w:r w:rsidRPr="00247C92">
        <w:rPr>
          <w:rFonts w:asciiTheme="majorHAnsi" w:hAnsiTheme="majorHAnsi" w:cs="Al-TkamolZulfiMath"/>
          <w:b/>
          <w:bCs/>
          <w:position w:val="-36"/>
          <w:sz w:val="28"/>
          <w:szCs w:val="28"/>
          <w:lang w:bidi="ar-IQ"/>
        </w:rPr>
        <w:object w:dxaOrig="720" w:dyaOrig="660">
          <v:shape id="_x0000_i1027" type="#_x0000_t75" style="width:36pt;height:33pt" o:ole="">
            <v:imagedata r:id="rId11" o:title=""/>
          </v:shape>
          <o:OLEObject Type="Embed" ProgID="Equation.DSMT4" ShapeID="_x0000_i1027" DrawAspect="Content" ObjectID="_1544272268" r:id="rId12"/>
        </w:objec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س ) </w:t>
      </w:r>
    </w:p>
    <w:p w:rsidR="001E7221" w:rsidRPr="00BE0E3A" w:rsidRDefault="001E7221" w:rsidP="005F3263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3 ) </w:t>
      </w:r>
      <w:r w:rsidRPr="001E7221">
        <w:rPr>
          <w:rFonts w:asciiTheme="majorHAnsi" w:hAnsiTheme="majorHAnsi" w:cs="Al-TkamolZulfiMath"/>
          <w:b/>
          <w:bCs/>
          <w:position w:val="-36"/>
          <w:sz w:val="28"/>
          <w:szCs w:val="28"/>
          <w:lang w:bidi="ar-IQ"/>
        </w:rPr>
        <w:object w:dxaOrig="620" w:dyaOrig="660">
          <v:shape id="_x0000_i1028" type="#_x0000_t75" style="width:30.6pt;height:33pt" o:ole="">
            <v:imagedata r:id="rId13" o:title=""/>
          </v:shape>
          <o:OLEObject Type="Embed" ProgID="Equation.DSMT4" ShapeID="_x0000_i1028" DrawAspect="Content" ObjectID="_1544272269" r:id="rId14"/>
        </w:objec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س ) 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4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) </w: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3 ) </w:t>
      </w:r>
    </w:p>
    <w:p w:rsidR="001E7221" w:rsidRPr="00BE0E3A" w:rsidRDefault="001E7221" w:rsidP="005041AF">
      <w:pPr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5)  </w:t>
      </w:r>
      <w:r w:rsidRPr="002D5092">
        <w:rPr>
          <w:position w:val="-36"/>
        </w:rPr>
        <w:object w:dxaOrig="820" w:dyaOrig="660">
          <v:shape id="_x0000_i1029" type="#_x0000_t75" style="width:41.4pt;height:33pt" o:ole="">
            <v:imagedata r:id="rId15" o:title=""/>
          </v:shape>
          <o:OLEObject Type="Embed" ProgID="Equation.DSMT4" ShapeID="_x0000_i1029" DrawAspect="Content" ObjectID="_1544272270" r:id="rId16"/>
        </w:objec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س )    6 ) </w:t>
      </w:r>
      <w:r w:rsidRPr="002D5092">
        <w:rPr>
          <w:position w:val="-36"/>
        </w:rPr>
        <w:object w:dxaOrig="820" w:dyaOrig="660">
          <v:shape id="_x0000_i1030" type="#_x0000_t75" style="width:41.4pt;height:33pt" o:ole="">
            <v:imagedata r:id="rId17" o:title=""/>
          </v:shape>
          <o:OLEObject Type="Embed" ProgID="Equation.DSMT4" ShapeID="_x0000_i1030" DrawAspect="Content" ObjectID="_1544272271" r:id="rId18"/>
        </w:objec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س )    7 ) </w:t>
      </w:r>
      <w:r w:rsidRPr="002D5092">
        <w:rPr>
          <w:position w:val="-36"/>
        </w:rPr>
        <w:object w:dxaOrig="720" w:dyaOrig="660">
          <v:shape id="_x0000_i1031" type="#_x0000_t75" style="width:36pt;height:33pt" o:ole="">
            <v:imagedata r:id="rId19" o:title=""/>
          </v:shape>
          <o:OLEObject Type="Embed" ProgID="Equation.DSMT4" ShapeID="_x0000_i1031" DrawAspect="Content" ObjectID="_1544272272" r:id="rId20"/>
        </w:objec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س )  </w:t>
      </w:r>
      <w:r w:rsidR="005041AF">
        <w:rPr>
          <w:rFonts w:asciiTheme="majorBidi" w:hAnsiTheme="majorBidi" w:cstheme="majorBidi"/>
          <w:b/>
          <w:bCs/>
          <w:sz w:val="28"/>
          <w:szCs w:val="28"/>
          <w:lang w:bidi="ar-IQ"/>
        </w:rPr>
        <w:t>8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)  </w: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="005041A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-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2 )</w:t>
      </w:r>
    </w:p>
    <w:p w:rsidR="001E7221" w:rsidRPr="00BE0E3A" w:rsidRDefault="001E7221" w:rsidP="001E7221">
      <w:pPr>
        <w:tabs>
          <w:tab w:val="left" w:pos="2415"/>
          <w:tab w:val="left" w:pos="301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9) </w:t>
      </w:r>
      <w:r w:rsidRPr="002D5092">
        <w:rPr>
          <w:position w:val="-36"/>
        </w:rPr>
        <w:object w:dxaOrig="620" w:dyaOrig="660">
          <v:shape id="_x0000_i1032" type="#_x0000_t75" style="width:30.6pt;height:33pt" o:ole="">
            <v:imagedata r:id="rId21" o:title=""/>
          </v:shape>
          <o:OLEObject Type="Embed" ProgID="Equation.DSMT4" ShapeID="_x0000_i1032" DrawAspect="Content" ObjectID="_1544272273" r:id="rId22"/>
        </w:objec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س )10) </w: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4) </w:t>
      </w:r>
    </w:p>
    <w:p w:rsidR="00AC18D8" w:rsidRPr="00F60278" w:rsidRDefault="005F3263" w:rsidP="005F3263">
      <w:pPr>
        <w:tabs>
          <w:tab w:val="left" w:pos="30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>س5: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إذا كانت </w:t>
      </w:r>
      <w:r w:rsidRPr="00612C20">
        <w:rPr>
          <w:rFonts w:asciiTheme="majorBidi" w:hAnsiTheme="majorBidi" w:cs="Al-TkamolZulfiMath"/>
          <w:bCs/>
          <w:position w:val="-36"/>
          <w:sz w:val="28"/>
          <w:szCs w:val="28"/>
          <w:lang w:bidi="ar-IQ"/>
        </w:rPr>
        <w:object w:dxaOrig="620" w:dyaOrig="660">
          <v:shape id="_x0000_i1033" type="#_x0000_t75" style="width:30.6pt;height:33pt" o:ole="">
            <v:imagedata r:id="rId23" o:title=""/>
          </v:shape>
          <o:OLEObject Type="Embed" ProgID="Equation.DSMT4" ShapeID="_x0000_i1033" DrawAspect="Content" ObjectID="_1544272274" r:id="rId24"/>
        </w:object>
      </w:r>
      <w:r>
        <w:rPr>
          <w:rFonts w:ascii="Calibri" w:eastAsia="Times New Roman" w:hAnsi="Calibri" w:cs="Arial"/>
          <w:b/>
          <w:bCs/>
          <w:sz w:val="28"/>
          <w:szCs w:val="28"/>
          <w:rtl/>
          <w:lang w:bidi="ar-IQ"/>
        </w:rPr>
        <w:t xml:space="preserve"> </w:t>
      </w:r>
      <w:r w:rsidR="005041AF"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( ك س + 7 ) = 23 فما قيمة ك ؟ </w:t>
      </w:r>
      <w:r w:rsidR="001E7221">
        <w:rPr>
          <w:rFonts w:ascii="Calibri" w:eastAsia="Times New Roman" w:hAnsi="Calibri" w:cs="Arial"/>
          <w:b/>
          <w:bCs/>
          <w:sz w:val="28"/>
          <w:szCs w:val="28"/>
          <w:rtl/>
          <w:lang w:bidi="ar-IQ"/>
        </w:rPr>
        <w:br w:type="textWrapping" w:clear="all"/>
      </w:r>
      <w:r w:rsidR="00AC18D8"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>س6:</w:t>
      </w:r>
      <w:r w:rsidR="00AC18D8"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>جد النهايات الآتية :</w:t>
      </w:r>
    </w:p>
    <w:p w:rsidR="00AC18D8" w:rsidRPr="00F60278" w:rsidRDefault="00AC18D8" w:rsidP="00AC18D8">
      <w:pPr>
        <w:tabs>
          <w:tab w:val="left" w:pos="30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إذا كانت </w:t>
      </w:r>
      <w:r w:rsidRPr="00612C20">
        <w:rPr>
          <w:rFonts w:asciiTheme="majorBidi" w:hAnsiTheme="majorBidi" w:cs="Al-TkamolZulfiMath"/>
          <w:bCs/>
          <w:position w:val="-4"/>
          <w:sz w:val="28"/>
          <w:szCs w:val="28"/>
          <w:lang w:bidi="ar-IQ"/>
        </w:rPr>
        <w:object w:dxaOrig="180" w:dyaOrig="279">
          <v:shape id="_x0000_i1034" type="#_x0000_t75" style="width:9pt;height:14.4pt" o:ole="">
            <v:imagedata r:id="rId25" o:title=""/>
          </v:shape>
          <o:OLEObject Type="Embed" ProgID="Equation.DSMT4" ShapeID="_x0000_i1034" DrawAspect="Content" ObjectID="_1544272275" r:id="rId26"/>
        </w:object>
      </w:r>
      <w:r w:rsidRPr="002D5092">
        <w:rPr>
          <w:position w:val="-36"/>
        </w:rPr>
        <w:object w:dxaOrig="620" w:dyaOrig="660">
          <v:shape id="_x0000_i1035" type="#_x0000_t75" style="width:30.6pt;height:33pt" o:ole="">
            <v:imagedata r:id="rId27" o:title=""/>
          </v:shape>
          <o:OLEObject Type="Embed" ProgID="Equation.DSMT4" ShapeID="_x0000_i1035" DrawAspect="Content" ObjectID="_1544272276" r:id="rId28"/>
        </w:objec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ق (س) = 8  ,  </w:t>
      </w:r>
      <w:r w:rsidRPr="002D5092">
        <w:rPr>
          <w:position w:val="-36"/>
        </w:rPr>
        <w:object w:dxaOrig="620" w:dyaOrig="660">
          <v:shape id="_x0000_i1036" type="#_x0000_t75" style="width:30.6pt;height:33pt" o:ole="">
            <v:imagedata r:id="rId29" o:title=""/>
          </v:shape>
          <o:OLEObject Type="Embed" ProgID="Equation.DSMT4" ShapeID="_x0000_i1036" DrawAspect="Content" ObjectID="_1544272277" r:id="rId30"/>
        </w:objec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ل (س) = - 3 فجد : </w:t>
      </w:r>
    </w:p>
    <w:p w:rsidR="00AC18D8" w:rsidRDefault="00AC18D8" w:rsidP="00AC18D8">
      <w:pPr>
        <w:tabs>
          <w:tab w:val="left" w:pos="30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أ) </w:t>
      </w:r>
      <w:r w:rsidRPr="002D5092">
        <w:rPr>
          <w:position w:val="-36"/>
        </w:rPr>
        <w:object w:dxaOrig="620" w:dyaOrig="660">
          <v:shape id="_x0000_i1037" type="#_x0000_t75" style="width:30.6pt;height:33pt" o:ole="">
            <v:imagedata r:id="rId31" o:title=""/>
          </v:shape>
          <o:OLEObject Type="Embed" ProgID="Equation.DSMT4" ShapeID="_x0000_i1037" DrawAspect="Content" ObjectID="_1544272278" r:id="rId32"/>
        </w:objec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(ق (س) + ل (س) )    ب )  </w:t>
      </w:r>
      <w:r w:rsidRPr="002D5092">
        <w:rPr>
          <w:position w:val="-36"/>
        </w:rPr>
        <w:object w:dxaOrig="620" w:dyaOrig="660">
          <v:shape id="_x0000_i1038" type="#_x0000_t75" style="width:30.6pt;height:33pt" o:ole="">
            <v:imagedata r:id="rId33" o:title=""/>
          </v:shape>
          <o:OLEObject Type="Embed" ProgID="Equation.DSMT4" ShapeID="_x0000_i1038" DrawAspect="Content" ObjectID="_1544272279" r:id="rId34"/>
        </w:objec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(ق (س) </w:t>
      </w:r>
      <w:r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–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2 ل (س) )  </w:t>
      </w:r>
    </w:p>
    <w:p w:rsidR="00AC18D8" w:rsidRPr="00AC18D8" w:rsidRDefault="00014C22" w:rsidP="00AC18D8">
      <w:pPr>
        <w:tabs>
          <w:tab w:val="left" w:pos="30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 w:rsidRPr="00014C22">
        <w:rPr>
          <w:rFonts w:asciiTheme="majorBidi" w:hAnsiTheme="majorBidi" w:cstheme="majorBidi"/>
          <w:b/>
          <w:bCs/>
          <w:noProof/>
          <w:sz w:val="28"/>
          <w:szCs w:val="28"/>
          <w:rtl/>
        </w:rPr>
        <w:lastRenderedPageBreak/>
        <w:pict>
          <v:shape id="Right Brace 32" o:spid="_x0000_s1059" type="#_x0000_t88" style="position:absolute;left:0;text-align:left;margin-left:413.75pt;margin-top:36.75pt;width:7.15pt;height:43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"/>
        </w:pict>
      </w:r>
      <w:r w:rsidR="00AC18D8"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ﺠ</w:t>
      </w:r>
      <w:r w:rsidR="00AC18D8"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) </w:t>
      </w:r>
      <w:r w:rsidR="00AC18D8" w:rsidRPr="002D5092">
        <w:rPr>
          <w:position w:val="-36"/>
        </w:rPr>
        <w:object w:dxaOrig="620" w:dyaOrig="660">
          <v:shape id="_x0000_i1039" type="#_x0000_t75" style="width:30.6pt;height:33pt" o:ole="">
            <v:imagedata r:id="rId35" o:title=""/>
          </v:shape>
          <o:OLEObject Type="Embed" ProgID="Equation.DSMT4" ShapeID="_x0000_i1039" DrawAspect="Content" ObjectID="_1544272280" r:id="rId36"/>
        </w:object>
      </w:r>
      <w:r w:rsidR="00AC18D8"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(ق (س) × ل (س) +5س+9 )د) </w:t>
      </w:r>
      <w:r w:rsidR="00AC18D8" w:rsidRPr="002D5092">
        <w:rPr>
          <w:position w:val="-36"/>
        </w:rPr>
        <w:object w:dxaOrig="620" w:dyaOrig="660">
          <v:shape id="_x0000_i1040" type="#_x0000_t75" style="width:30.6pt;height:33pt" o:ole="">
            <v:imagedata r:id="rId37" o:title=""/>
          </v:shape>
          <o:OLEObject Type="Embed" ProgID="Equation.DSMT4" ShapeID="_x0000_i1040" DrawAspect="Content" ObjectID="_1544272281" r:id="rId38"/>
        </w:object>
      </w:r>
      <w:r w:rsidR="00AC18D8"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(ق (س) )</w:t>
      </w:r>
      <w:r w:rsidR="00AC18D8" w:rsidRPr="00F60278">
        <w:rPr>
          <w:rFonts w:asciiTheme="majorBidi" w:hAnsiTheme="majorBidi" w:cstheme="majorBidi" w:hint="cs"/>
          <w:bCs/>
          <w:sz w:val="28"/>
          <w:szCs w:val="28"/>
          <w:vertAlign w:val="superscript"/>
          <w:rtl/>
          <w:lang w:bidi="ar-IQ"/>
        </w:rPr>
        <w:t>2</w:t>
      </w:r>
      <w:r w:rsidR="00AC18D8" w:rsidRPr="00F60278">
        <w:rPr>
          <w:rFonts w:asciiTheme="majorBidi" w:hAnsiTheme="majorBidi" w:cstheme="majorBidi"/>
          <w:bCs/>
          <w:sz w:val="28"/>
          <w:szCs w:val="28"/>
          <w:vertAlign w:val="superscript"/>
          <w:rtl/>
          <w:lang w:bidi="ar-IQ"/>
        </w:rPr>
        <w:tab/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>س7: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إذا كان ق (س) = </w:t>
      </w:r>
      <w:r w:rsidR="005F3263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2س + 3  , س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≤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1 </w:t>
      </w:r>
    </w:p>
    <w:p w:rsidR="00B16DF0" w:rsidRPr="00C17CDF" w:rsidRDefault="00014C22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Right Brace 31" o:spid="_x0000_s1058" type="#_x0000_t88" style="position:absolute;left:0;text-align:left;margin-left:413.75pt;margin-top:25.45pt;width:7.15pt;height:43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" adj=",10725"/>
        </w:pict>
      </w:r>
      <w:r w:rsidR="005F3263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                      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5 </w:t>
      </w:r>
      <w:r w:rsidR="00B16DF0"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–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4 س , س </w:t>
      </w:r>
      <w:r w:rsidR="00B16DF0"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&gt;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1</w:t>
      </w:r>
    </w:p>
    <w:p w:rsidR="00B16DF0" w:rsidRPr="00C17CDF" w:rsidRDefault="005F3263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      </w:t>
      </w:r>
      <w:r w:rsidR="00B16DF0"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=   </w:t>
      </w:r>
      <w:r w:rsidR="00B16DF0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س</w:t>
      </w:r>
      <w:r w:rsidR="00B16DF0" w:rsidRPr="00612C20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IQ"/>
        </w:rPr>
        <w:t>2</w:t>
      </w:r>
      <w:r w:rsidR="00B16DF0"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–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3 , س </w:t>
      </w:r>
      <w:r w:rsidR="00B16DF0"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≤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1</w:t>
      </w:r>
    </w:p>
    <w:p w:rsidR="00B16DF0" w:rsidRPr="00C17CDF" w:rsidRDefault="005F3263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                        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2س</w:t>
      </w:r>
      <w:r w:rsidR="00B16DF0" w:rsidRPr="00612C20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IQ"/>
        </w:rPr>
        <w:t>2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,  س </w:t>
      </w:r>
      <w:r w:rsidR="00B16DF0"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&gt;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1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فجد النهايات الآتية ( إن وجدت ) :</w:t>
      </w:r>
    </w:p>
    <w:p w:rsidR="00B16DF0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أ ) </w:t>
      </w:r>
      <w:r w:rsidRPr="00612C20">
        <w:rPr>
          <w:rFonts w:asciiTheme="majorBidi" w:hAnsiTheme="majorBidi" w:cs="Al-TkamolZulfiMath"/>
          <w:b/>
          <w:bCs/>
          <w:position w:val="-36"/>
          <w:sz w:val="28"/>
          <w:szCs w:val="28"/>
          <w:lang w:bidi="ar-IQ"/>
        </w:rPr>
        <w:object w:dxaOrig="620" w:dyaOrig="660">
          <v:shape id="_x0000_i1041" type="#_x0000_t75" style="width:30.6pt;height:33pt" o:ole="">
            <v:imagedata r:id="rId39" o:title=""/>
          </v:shape>
          <o:OLEObject Type="Embed" ProgID="Equation.DSMT4" ShapeID="_x0000_i1041" DrawAspect="Content" ObjectID="_1544272282" r:id="rId40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ق(س)    </w:t>
      </w:r>
      <w:r w:rsidR="005F3263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                                 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ب ) </w:t>
      </w:r>
      <w:r w:rsidRPr="002D5092">
        <w:rPr>
          <w:position w:val="-36"/>
        </w:rPr>
        <w:object w:dxaOrig="620" w:dyaOrig="660">
          <v:shape id="_x0000_i1042" type="#_x0000_t75" style="width:30.6pt;height:33pt" o:ole="">
            <v:imagedata r:id="rId41" o:title=""/>
          </v:shape>
          <o:OLEObject Type="Embed" ProgID="Equation.DSMT4" ShapeID="_x0000_i1042" DrawAspect="Content" ObjectID="_1544272283" r:id="rId42"/>
        </w:objec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 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ﺠ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)  </w:t>
      </w:r>
      <w:r w:rsidRPr="002D5092">
        <w:rPr>
          <w:position w:val="-36"/>
        </w:rPr>
        <w:object w:dxaOrig="620" w:dyaOrig="660">
          <v:shape id="_x0000_i1043" type="#_x0000_t75" style="width:30.6pt;height:33pt" o:ole="">
            <v:imagedata r:id="rId43" o:title=""/>
          </v:shape>
          <o:OLEObject Type="Embed" ProgID="Equation.DSMT4" ShapeID="_x0000_i1043" DrawAspect="Content" ObjectID="_1544272284" r:id="rId44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ق (س) +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)                                د ) </w:t>
      </w:r>
      <w:r w:rsidRPr="002D5092">
        <w:rPr>
          <w:position w:val="-36"/>
        </w:rPr>
        <w:object w:dxaOrig="620" w:dyaOrig="660">
          <v:shape id="_x0000_i1044" type="#_x0000_t75" style="width:30.6pt;height:33pt" o:ole="">
            <v:imagedata r:id="rId45" o:title=""/>
          </v:shape>
          <o:OLEObject Type="Embed" ProgID="Equation.DSMT4" ShapeID="_x0000_i1044" DrawAspect="Content" ObjectID="_1544272285" r:id="rId46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ق (س)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–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)</w:t>
      </w:r>
    </w:p>
    <w:p w:rsidR="009328AE" w:rsidRDefault="009328AE" w:rsidP="005041AF">
      <w:pPr>
        <w:tabs>
          <w:tab w:val="left" w:pos="3060"/>
        </w:tabs>
        <w:spacing w:line="240" w:lineRule="auto"/>
        <w:jc w:val="right"/>
        <w:rPr>
          <w:rFonts w:ascii="Calibri" w:eastAsia="Times New Roman" w:hAnsi="Calibri" w:cs="Arial"/>
          <w:b/>
          <w:bCs/>
          <w:sz w:val="28"/>
          <w:szCs w:val="28"/>
          <w:rtl/>
          <w:lang w:bidi="ar-IQ"/>
        </w:rPr>
      </w:pPr>
    </w:p>
    <w:p w:rsidR="009328AE" w:rsidRDefault="009328AE" w:rsidP="009328AE">
      <w:pPr>
        <w:tabs>
          <w:tab w:val="left" w:pos="3060"/>
        </w:tabs>
        <w:spacing w:line="240" w:lineRule="auto"/>
        <w:jc w:val="center"/>
        <w:rPr>
          <w:rFonts w:ascii="Calibri" w:eastAsia="Times New Roman" w:hAnsi="Calibri" w:cs="Arial"/>
          <w:b/>
          <w:bCs/>
          <w:sz w:val="28"/>
          <w:szCs w:val="28"/>
          <w:rtl/>
          <w:lang w:bidi="ar-IQ"/>
        </w:rPr>
      </w:pPr>
    </w:p>
    <w:p w:rsidR="009328AE" w:rsidRDefault="009328AE" w:rsidP="009328AE">
      <w:pPr>
        <w:tabs>
          <w:tab w:val="left" w:pos="3060"/>
        </w:tabs>
        <w:spacing w:line="240" w:lineRule="auto"/>
        <w:jc w:val="center"/>
        <w:rPr>
          <w:rFonts w:ascii="Calibri" w:eastAsia="Times New Roman" w:hAnsi="Calibri" w:cs="Arial"/>
          <w:b/>
          <w:bCs/>
          <w:sz w:val="28"/>
          <w:szCs w:val="28"/>
          <w:rtl/>
          <w:lang w:bidi="ar-IQ"/>
        </w:rPr>
      </w:pPr>
      <w:r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>إجابات الأسئلة المتوقعة</w:t>
      </w:r>
    </w:p>
    <w:p w:rsidR="009328AE" w:rsidRPr="009328AE" w:rsidRDefault="00014C22" w:rsidP="009328AE">
      <w:pPr>
        <w:tabs>
          <w:tab w:val="left" w:pos="3060"/>
        </w:tabs>
        <w:spacing w:line="240" w:lineRule="auto"/>
        <w:jc w:val="right"/>
        <w:rPr>
          <w:rFonts w:ascii="Calibri" w:eastAsia="Times New Roman" w:hAnsi="Calibri" w:cs="Arial"/>
          <w:b/>
          <w:bCs/>
          <w:sz w:val="28"/>
          <w:szCs w:val="28"/>
          <w:rtl/>
          <w:lang w:bidi="ar-IQ"/>
        </w:rPr>
      </w:pPr>
      <w:r w:rsidRPr="00014C22">
        <w:rPr>
          <w:rFonts w:ascii="Times New Roman" w:eastAsia="Times New Roman" w:hAnsi="Times New Roman" w:cs="Times New Roman"/>
          <w:b/>
          <w:bCs/>
          <w:noProof/>
          <w:sz w:val="28"/>
          <w:szCs w:val="28"/>
          <w:rtl/>
        </w:rPr>
        <w:pict>
          <v:shape id="Straight Arrow Connector 3" o:spid="_x0000_s1053" type="#_x0000_t32" style="position:absolute;left:0;text-align:left;margin-left:-14.75pt;margin-top:35.55pt;width:182.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">
            <v:stroke endarrow="block"/>
          </v:shape>
        </w:pict>
      </w:r>
      <w:r w:rsidRPr="00014C22">
        <w:rPr>
          <w:rFonts w:ascii="Times New Roman" w:eastAsia="Times New Roman" w:hAnsi="Times New Roman" w:cs="Times New Roman"/>
          <w:b/>
          <w:bCs/>
          <w:noProof/>
          <w:sz w:val="28"/>
          <w:szCs w:val="28"/>
          <w:rtl/>
        </w:rPr>
        <w:pict>
          <v:shape id="Straight Arrow Connector 4" o:spid="_x0000_s1052" type="#_x0000_t32" style="position:absolute;left:0;text-align:left;margin-left:227.5pt;margin-top:35.55pt;width:182pt;height:.5pt;flip:x y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">
            <v:stroke endarrow="block"/>
          </v:shape>
        </w:pict>
      </w:r>
      <w:r w:rsidR="009328AE"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 xml:space="preserve"> ج1:</w:t>
      </w:r>
      <w:r w:rsidR="009328AE" w:rsidRPr="009328AE"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 xml:space="preserve"> نكون جدولا نختار فيه قيما للمتغير س قريبة من العدد 5 أكبر منه و أقل منه ونعوض في المعادلة فينتج الجدول التالي</w:t>
      </w:r>
    </w:p>
    <w:tbl>
      <w:tblPr>
        <w:tblStyle w:val="TableGrid1"/>
        <w:tblW w:w="0" w:type="auto"/>
        <w:tblLook w:val="04A0"/>
      </w:tblPr>
      <w:tblGrid>
        <w:gridCol w:w="1092"/>
        <w:gridCol w:w="1116"/>
        <w:gridCol w:w="1116"/>
        <w:gridCol w:w="1055"/>
        <w:gridCol w:w="1140"/>
        <w:gridCol w:w="1116"/>
        <w:gridCol w:w="1092"/>
        <w:gridCol w:w="1129"/>
      </w:tblGrid>
      <w:tr w:rsidR="009328AE" w:rsidRPr="009328AE" w:rsidTr="009328AE">
        <w:tc>
          <w:tcPr>
            <w:tcW w:w="1092" w:type="dxa"/>
          </w:tcPr>
          <w:p w:rsidR="009328AE" w:rsidRPr="00CA7D3B" w:rsidRDefault="009328AE" w:rsidP="00CA7D3B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4.</w:t>
            </w:r>
            <w:r w:rsidR="00CA7D3B"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9</w:t>
            </w:r>
            <w:r w:rsidR="00CA7D3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IQ"/>
              </w:rPr>
              <w:t>0</w:t>
            </w:r>
          </w:p>
        </w:tc>
        <w:tc>
          <w:tcPr>
            <w:tcW w:w="1116" w:type="dxa"/>
          </w:tcPr>
          <w:p w:rsidR="00CA7D3B" w:rsidRPr="00CA7D3B" w:rsidRDefault="009328AE" w:rsidP="00CA7D3B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4.</w:t>
            </w:r>
            <w:r w:rsidR="00CA7D3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IQ"/>
              </w:rPr>
              <w:t>95</w:t>
            </w:r>
          </w:p>
        </w:tc>
        <w:tc>
          <w:tcPr>
            <w:tcW w:w="1116" w:type="dxa"/>
          </w:tcPr>
          <w:p w:rsidR="009328AE" w:rsidRPr="00CA7D3B" w:rsidRDefault="009328AE" w:rsidP="005F3263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4.9</w:t>
            </w:r>
            <w:r w:rsidR="00CA7D3B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9</w:t>
            </w:r>
          </w:p>
        </w:tc>
        <w:tc>
          <w:tcPr>
            <w:tcW w:w="1055" w:type="dxa"/>
            <w:shd w:val="clear" w:color="auto" w:fill="92D050"/>
          </w:tcPr>
          <w:p w:rsidR="009328AE" w:rsidRPr="00CA7D3B" w:rsidRDefault="009328AE" w:rsidP="009328AE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5</w:t>
            </w:r>
          </w:p>
        </w:tc>
        <w:tc>
          <w:tcPr>
            <w:tcW w:w="1140" w:type="dxa"/>
          </w:tcPr>
          <w:p w:rsidR="009328AE" w:rsidRPr="00CA7D3B" w:rsidRDefault="009328AE" w:rsidP="009328AE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5.005</w:t>
            </w:r>
          </w:p>
        </w:tc>
        <w:tc>
          <w:tcPr>
            <w:tcW w:w="1116" w:type="dxa"/>
          </w:tcPr>
          <w:p w:rsidR="009328AE" w:rsidRPr="00CA7D3B" w:rsidRDefault="009328AE" w:rsidP="009328AE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5.05</w:t>
            </w:r>
          </w:p>
        </w:tc>
        <w:tc>
          <w:tcPr>
            <w:tcW w:w="1092" w:type="dxa"/>
          </w:tcPr>
          <w:p w:rsidR="009328AE" w:rsidRPr="00CA7D3B" w:rsidRDefault="009328AE" w:rsidP="00CA7D3B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5.</w:t>
            </w:r>
            <w:r w:rsidR="00CA7D3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IQ"/>
              </w:rPr>
              <w:t>1</w:t>
            </w:r>
          </w:p>
        </w:tc>
        <w:tc>
          <w:tcPr>
            <w:tcW w:w="1129" w:type="dxa"/>
          </w:tcPr>
          <w:p w:rsidR="009328AE" w:rsidRPr="00CA7D3B" w:rsidRDefault="009328AE" w:rsidP="009328AE">
            <w:pPr>
              <w:tabs>
                <w:tab w:val="left" w:pos="3060"/>
              </w:tabs>
              <w:jc w:val="right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sz w:val="28"/>
                <w:szCs w:val="28"/>
                <w:rtl/>
                <w:lang w:bidi="ar-IQ"/>
              </w:rPr>
              <w:t>س</w:t>
            </w:r>
          </w:p>
        </w:tc>
      </w:tr>
      <w:tr w:rsidR="009328AE" w:rsidRPr="009328AE" w:rsidTr="009328AE">
        <w:tc>
          <w:tcPr>
            <w:tcW w:w="1092" w:type="dxa"/>
          </w:tcPr>
          <w:p w:rsidR="009328AE" w:rsidRPr="00CA7D3B" w:rsidRDefault="009328AE" w:rsidP="00CA7D3B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2.</w:t>
            </w:r>
            <w:r w:rsidR="00CA7D3B"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  <w:t>9</w:t>
            </w:r>
            <w:r w:rsidR="00CA7D3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IQ"/>
              </w:rPr>
              <w:t>0</w:t>
            </w:r>
          </w:p>
        </w:tc>
        <w:tc>
          <w:tcPr>
            <w:tcW w:w="1116" w:type="dxa"/>
          </w:tcPr>
          <w:p w:rsidR="009328AE" w:rsidRPr="00CA7D3B" w:rsidRDefault="009328AE" w:rsidP="00CA7D3B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2.</w:t>
            </w:r>
            <w:r w:rsidR="00CA7D3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IQ"/>
              </w:rPr>
              <w:t>95</w:t>
            </w:r>
          </w:p>
        </w:tc>
        <w:tc>
          <w:tcPr>
            <w:tcW w:w="1116" w:type="dxa"/>
          </w:tcPr>
          <w:p w:rsidR="009328AE" w:rsidRPr="00CA7D3B" w:rsidRDefault="009328AE" w:rsidP="005F3263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JO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2.9</w:t>
            </w:r>
            <w:r w:rsidR="00CA7D3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JO"/>
              </w:rPr>
              <w:t>9</w:t>
            </w:r>
          </w:p>
        </w:tc>
        <w:tc>
          <w:tcPr>
            <w:tcW w:w="1055" w:type="dxa"/>
            <w:shd w:val="clear" w:color="auto" w:fill="92D050"/>
          </w:tcPr>
          <w:p w:rsidR="009328AE" w:rsidRPr="00CA7D3B" w:rsidRDefault="009328AE" w:rsidP="009328AE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3</w:t>
            </w:r>
          </w:p>
        </w:tc>
        <w:tc>
          <w:tcPr>
            <w:tcW w:w="1140" w:type="dxa"/>
          </w:tcPr>
          <w:p w:rsidR="009328AE" w:rsidRPr="00CA7D3B" w:rsidRDefault="009328AE" w:rsidP="009328AE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3.005</w:t>
            </w:r>
          </w:p>
        </w:tc>
        <w:tc>
          <w:tcPr>
            <w:tcW w:w="1116" w:type="dxa"/>
          </w:tcPr>
          <w:p w:rsidR="009328AE" w:rsidRPr="00CA7D3B" w:rsidRDefault="009328AE" w:rsidP="009328AE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3.05</w:t>
            </w:r>
          </w:p>
        </w:tc>
        <w:tc>
          <w:tcPr>
            <w:tcW w:w="1092" w:type="dxa"/>
          </w:tcPr>
          <w:p w:rsidR="009328AE" w:rsidRPr="00CA7D3B" w:rsidRDefault="009328AE" w:rsidP="00CA7D3B">
            <w:pPr>
              <w:tabs>
                <w:tab w:val="left" w:pos="3060"/>
              </w:tabs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IQ"/>
              </w:rPr>
              <w:t>3.</w:t>
            </w:r>
            <w:r w:rsidR="00CA7D3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IQ"/>
              </w:rPr>
              <w:t>1</w:t>
            </w:r>
          </w:p>
        </w:tc>
        <w:tc>
          <w:tcPr>
            <w:tcW w:w="1129" w:type="dxa"/>
          </w:tcPr>
          <w:p w:rsidR="009328AE" w:rsidRPr="00CA7D3B" w:rsidRDefault="009328AE" w:rsidP="009328AE">
            <w:pPr>
              <w:tabs>
                <w:tab w:val="left" w:pos="3060"/>
              </w:tabs>
              <w:jc w:val="right"/>
              <w:rPr>
                <w:rFonts w:asciiTheme="majorBidi" w:hAnsiTheme="majorBidi" w:cstheme="majorBidi"/>
                <w:sz w:val="28"/>
                <w:szCs w:val="28"/>
                <w:lang w:bidi="ar-IQ"/>
              </w:rPr>
            </w:pPr>
            <w:r w:rsidRPr="00CA7D3B">
              <w:rPr>
                <w:rFonts w:asciiTheme="majorBidi" w:hAnsiTheme="majorBidi" w:cstheme="majorBidi"/>
                <w:sz w:val="28"/>
                <w:szCs w:val="28"/>
                <w:rtl/>
                <w:lang w:bidi="ar-IQ"/>
              </w:rPr>
              <w:t>ق(س)</w:t>
            </w:r>
          </w:p>
        </w:tc>
      </w:tr>
    </w:tbl>
    <w:p w:rsidR="009328AE" w:rsidRPr="009328AE" w:rsidRDefault="00014C22" w:rsidP="009328AE">
      <w:pPr>
        <w:tabs>
          <w:tab w:val="left" w:pos="3060"/>
        </w:tabs>
        <w:spacing w:line="240" w:lineRule="auto"/>
        <w:jc w:val="right"/>
        <w:rPr>
          <w:rFonts w:ascii="Calibri" w:eastAsia="Times New Roman" w:hAnsi="Calibri" w:cs="Arial"/>
          <w:sz w:val="28"/>
          <w:szCs w:val="28"/>
          <w:rtl/>
          <w:lang w:bidi="ar-IQ"/>
        </w:rPr>
      </w:pPr>
      <w:r>
        <w:rPr>
          <w:rFonts w:ascii="Calibri" w:eastAsia="Times New Roman" w:hAnsi="Calibri" w:cs="Arial"/>
          <w:noProof/>
          <w:sz w:val="28"/>
          <w:szCs w:val="28"/>
          <w:rtl/>
        </w:rPr>
        <w:pict>
          <v:shape id="Straight Arrow Connector 1" o:spid="_x0000_s1051" type="#_x0000_t32" style="position:absolute;left:0;text-align:left;margin-left:-14.75pt;margin-top:6.95pt;width:182.5pt;height:.5pt;z-index:2516613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">
            <v:stroke endarrow="block"/>
          </v:shape>
        </w:pict>
      </w:r>
      <w:r>
        <w:rPr>
          <w:rFonts w:ascii="Calibri" w:eastAsia="Times New Roman" w:hAnsi="Calibri" w:cs="Arial"/>
          <w:noProof/>
          <w:sz w:val="28"/>
          <w:szCs w:val="28"/>
          <w:rtl/>
        </w:rPr>
        <w:pict>
          <v:shape id="Straight Arrow Connector 2" o:spid="_x0000_s1050" type="#_x0000_t32" style="position:absolute;left:0;text-align:left;margin-left:227.5pt;margin-top:6.95pt;width:182pt;height:.5pt;flip:x y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">
            <v:stroke endarrow="block"/>
          </v:shape>
        </w:pict>
      </w:r>
    </w:p>
    <w:tbl>
      <w:tblPr>
        <w:tblpPr w:leftFromText="180" w:rightFromText="180" w:vertAnchor="text" w:horzAnchor="page" w:tblpX="658" w:tblpY="386"/>
        <w:tblOverlap w:val="never"/>
        <w:bidiVisual/>
        <w:tblW w:w="2728" w:type="dxa"/>
        <w:tblLayout w:type="fixed"/>
        <w:tblLook w:val="04A0"/>
      </w:tblPr>
      <w:tblGrid>
        <w:gridCol w:w="248"/>
        <w:gridCol w:w="248"/>
        <w:gridCol w:w="248"/>
        <w:gridCol w:w="248"/>
        <w:gridCol w:w="248"/>
        <w:gridCol w:w="248"/>
        <w:gridCol w:w="248"/>
        <w:gridCol w:w="248"/>
        <w:gridCol w:w="248"/>
        <w:gridCol w:w="248"/>
        <w:gridCol w:w="248"/>
      </w:tblGrid>
      <w:tr w:rsidR="00614420" w:rsidRPr="00614420" w:rsidTr="00614420">
        <w:trPr>
          <w:trHeight w:val="244"/>
        </w:trPr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single" w:sz="4" w:space="0" w:color="D5D5D5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014C22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reeform 12" o:spid="_x0000_s1049" style="position:absolute;margin-left:4.45pt;margin-top:-.6pt;width:13pt;height:102.6pt;z-index:251670528;visibility:visible;mso-position-horizontal-relative:text;mso-position-vertical-relative:text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" adj="0,,0" path="m-1,nfc11929,,21600,9670,21600,21600em-1,nsc11929,,21600,9670,21600,21600l,21600,-1,xe" filled="f">
                  <v:stroke joinstyle="round"/>
                  <v:formulas/>
                  <v:path arrowok="t" o:extrusionok="f" o:connecttype="custom" o:connectlocs="0,0;165100,1303020;0,1303020" o:connectangles="0,0,0"/>
                </v:shape>
              </w:pict>
            </w:r>
            <w:r w:rsidR="00614420"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014C22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Straight Arrow Connector 11" o:spid="_x0000_s1048" type="#_x0000_t32" style="position:absolute;margin-left:1.75pt;margin-top:-.4pt;width:64.5pt;height:140.25pt;flip:x;z-index:2516715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"/>
              </w:pict>
            </w:r>
            <w:r w:rsidR="00614420"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014C22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>
              <w:rPr>
                <w:rFonts w:ascii="Calibri" w:eastAsia="Times New Roman" w:hAnsi="Calibri" w:cs="Calibri"/>
                <w:noProof/>
                <w:sz w:val="20"/>
                <w:szCs w:val="20"/>
              </w:rPr>
              <w:pict>
                <v:shape id="Freeform 10" o:spid="_x0000_s1047" style="position:absolute;margin-left:-380.55pt;margin-top:1.55pt;width:40.9pt;height:48.5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818,9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" path="m28,971c14,714,,457,28,300,56,143,98,60,198,30,298,,525,45,628,120v103,75,158,300,190,360e" filled="f">
                  <v:path arrowok="t" o:connecttype="custom" o:connectlocs="17780,616585;17780,190500;125730,19050;398780,76200;519430,304800" o:connectangles="0,0,0,0,0"/>
                </v:shape>
              </w:pict>
            </w:r>
            <w:r w:rsidR="00614420"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38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  <w:tr w:rsidR="00614420" w:rsidRPr="00614420" w:rsidTr="00614420">
        <w:trPr>
          <w:trHeight w:val="244"/>
        </w:trPr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  <w:tc>
          <w:tcPr>
            <w:tcW w:w="248" w:type="dxa"/>
            <w:tcBorders>
              <w:top w:val="nil"/>
              <w:left w:val="single" w:sz="4" w:space="0" w:color="D5D5D5"/>
              <w:bottom w:val="single" w:sz="4" w:space="0" w:color="D5D5D5"/>
              <w:right w:val="single" w:sz="4" w:space="0" w:color="D5D5D5"/>
            </w:tcBorders>
            <w:shd w:val="clear" w:color="auto" w:fill="auto"/>
            <w:noWrap/>
            <w:vAlign w:val="bottom"/>
            <w:hideMark/>
          </w:tcPr>
          <w:p w:rsidR="00614420" w:rsidRPr="00614420" w:rsidRDefault="00614420" w:rsidP="00614420">
            <w:pPr>
              <w:spacing w:after="0" w:line="240" w:lineRule="auto"/>
              <w:rPr>
                <w:rFonts w:ascii="Calibri" w:eastAsia="Times New Roman" w:hAnsi="Calibri" w:cs="Calibri"/>
                <w:sz w:val="20"/>
                <w:szCs w:val="20"/>
              </w:rPr>
            </w:pPr>
            <w:r w:rsidRPr="00614420">
              <w:rPr>
                <w:rFonts w:ascii="Calibri" w:eastAsia="Times New Roman" w:hAnsi="Calibri" w:cs="Calibri"/>
                <w:sz w:val="20"/>
                <w:szCs w:val="20"/>
              </w:rPr>
              <w:t> </w:t>
            </w:r>
          </w:p>
        </w:tc>
      </w:tr>
    </w:tbl>
    <w:p w:rsidR="009328AE" w:rsidRPr="009328AE" w:rsidRDefault="00014C22" w:rsidP="009328AE">
      <w:pPr>
        <w:tabs>
          <w:tab w:val="left" w:pos="3060"/>
        </w:tabs>
        <w:spacing w:line="240" w:lineRule="auto"/>
        <w:jc w:val="right"/>
        <w:rPr>
          <w:rFonts w:ascii="Calibri" w:eastAsia="Times New Roman" w:hAnsi="Calibri" w:cs="Arial"/>
          <w:b/>
          <w:bCs/>
          <w:sz w:val="28"/>
          <w:szCs w:val="28"/>
          <w:rtl/>
          <w:lang w:bidi="ar-IQ"/>
        </w:rPr>
      </w:pPr>
      <w:r w:rsidRPr="00014C22">
        <w:rPr>
          <w:rFonts w:ascii="Calibri" w:eastAsia="Times New Roman" w:hAnsi="Calibri" w:cs="Calibri"/>
          <w:noProof/>
          <w:sz w:val="20"/>
          <w:szCs w:val="20"/>
          <w:rtl/>
        </w:rPr>
        <w:pict>
          <v:shape id="Straight Arrow Connector 13" o:spid="_x0000_s1046" type="#_x0000_t32" style="position:absolute;left:0;text-align:left;margin-left:-82.65pt;margin-top:.75pt;width:.5pt;height:184.5pt;flip:y;z-index:2516736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">
            <v:stroke startarrow="block" endarrow="block"/>
          </v:shape>
        </w:pict>
      </w:r>
      <w:r w:rsidR="009328AE" w:rsidRPr="009328AE"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>ق(س) =</w:t>
      </w:r>
      <w:r w:rsidR="009328AE" w:rsidRPr="009328AE">
        <w:rPr>
          <w:rFonts w:ascii="Times New Roman" w:eastAsia="Times New Roman" w:hAnsi="Times New Roman" w:cs="Times New Roman"/>
          <w:b/>
          <w:bCs/>
          <w:sz w:val="28"/>
          <w:szCs w:val="28"/>
          <w:rtl/>
          <w:lang w:bidi="ar-IQ"/>
        </w:rPr>
        <w:t xml:space="preserve"> 3</w:t>
      </w:r>
      <w:r w:rsidR="009328AE" w:rsidRPr="009328AE">
        <w:rPr>
          <w:rFonts w:ascii="Calibri" w:eastAsia="Times New Roman" w:hAnsi="Calibri" w:cs="Arial"/>
          <w:position w:val="-36"/>
        </w:rPr>
        <w:object w:dxaOrig="620" w:dyaOrig="660">
          <v:shape id="_x0000_i1045" type="#_x0000_t75" style="width:30.6pt;height:33pt" o:ole="">
            <v:imagedata r:id="rId47" o:title=""/>
          </v:shape>
          <o:OLEObject Type="Embed" ProgID="Equation.DSMT4" ShapeID="_x0000_i1045" DrawAspect="Content" ObjectID="_1544272286" r:id="rId48"/>
        </w:object>
      </w:r>
      <w:r w:rsidR="009328AE" w:rsidRPr="009328AE">
        <w:rPr>
          <w:rFonts w:ascii="Calibri" w:eastAsia="Times New Roman" w:hAnsi="Calibri" w:cs="Arial" w:hint="cs"/>
          <w:b/>
          <w:bCs/>
          <w:sz w:val="28"/>
          <w:szCs w:val="28"/>
          <w:rtl/>
          <w:lang w:bidi="ar-IQ"/>
        </w:rPr>
        <w:t xml:space="preserve"> ق(س) =</w:t>
      </w:r>
      <w:r w:rsidR="009328AE" w:rsidRPr="009328AE">
        <w:rPr>
          <w:rFonts w:ascii="Calibri" w:eastAsia="Times New Roman" w:hAnsi="Calibri" w:cs="Arial"/>
          <w:position w:val="-36"/>
        </w:rPr>
        <w:object w:dxaOrig="620" w:dyaOrig="660">
          <v:shape id="_x0000_i1046" type="#_x0000_t75" style="width:30.6pt;height:33pt" o:ole="">
            <v:imagedata r:id="rId49" o:title=""/>
          </v:shape>
          <o:OLEObject Type="Embed" ProgID="Equation.DSMT4" ShapeID="_x0000_i1046" DrawAspect="Content" ObjectID="_1544272287" r:id="rId50"/>
        </w:object>
      </w:r>
    </w:p>
    <w:p w:rsidR="00614420" w:rsidRPr="009328AE" w:rsidRDefault="009328AE" w:rsidP="00614420">
      <w:pPr>
        <w:tabs>
          <w:tab w:val="left" w:pos="3060"/>
          <w:tab w:val="left" w:pos="7500"/>
        </w:tabs>
        <w:bidi/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2:</w:t>
      </w:r>
      <w:r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الحل  :  </w:t>
      </w:r>
      <w:r w:rsidR="00CA7D3B" w:rsidRPr="009328AE">
        <w:rPr>
          <w:rFonts w:ascii="Calibri" w:eastAsia="Times New Roman" w:hAnsi="Calibri" w:cs="Arial"/>
          <w:position w:val="-36"/>
        </w:rPr>
        <w:object w:dxaOrig="620" w:dyaOrig="660">
          <v:shape id="_x0000_i1047" type="#_x0000_t75" style="width:30.6pt;height:33pt" o:ole="">
            <v:imagedata r:id="rId51" o:title=""/>
          </v:shape>
          <o:OLEObject Type="Embed" ProgID="Equation.DSMT4" ShapeID="_x0000_i1047" DrawAspect="Content" ObjectID="_1544272288" r:id="rId52"/>
        </w:object>
      </w:r>
      <w:r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ﻫ</w:t>
      </w:r>
      <w:r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(س) = صفر  ,   </w:t>
      </w:r>
      <w:r w:rsidRPr="009328AE">
        <w:rPr>
          <w:rFonts w:ascii="Calibri" w:eastAsia="Times New Roman" w:hAnsi="Calibri" w:cs="Arial"/>
          <w:position w:val="-36"/>
        </w:rPr>
        <w:object w:dxaOrig="620" w:dyaOrig="660">
          <v:shape id="_x0000_i1048" type="#_x0000_t75" style="width:30.6pt;height:33pt" o:ole="">
            <v:imagedata r:id="rId7" o:title=""/>
          </v:shape>
          <o:OLEObject Type="Embed" ProgID="Equation.DSMT4" ShapeID="_x0000_i1048" DrawAspect="Content" ObjectID="_1544272289" r:id="rId53"/>
        </w:object>
      </w:r>
      <w:r w:rsidRPr="009328AE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ﻫ</w:t>
      </w:r>
      <w:r w:rsidRPr="009328AE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(س) = 3 </w:t>
      </w:r>
      <w:r w:rsidR="00614420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ab/>
      </w:r>
    </w:p>
    <w:p w:rsidR="009328AE" w:rsidRPr="009328AE" w:rsidRDefault="009328AE" w:rsidP="00614420">
      <w:pPr>
        <w:tabs>
          <w:tab w:val="left" w:pos="3060"/>
          <w:tab w:val="left" w:pos="7500"/>
        </w:tabs>
        <w:bidi/>
        <w:rPr>
          <w:rFonts w:ascii="Times New Roman" w:eastAsia="Times New Roman" w:hAnsi="Times New Roman" w:cs="Times New Roman"/>
          <w:bCs/>
          <w:sz w:val="28"/>
          <w:szCs w:val="28"/>
          <w:rtl/>
          <w:lang w:bidi="ar-JO"/>
        </w:rPr>
      </w:pPr>
    </w:p>
    <w:p w:rsidR="00614420" w:rsidRPr="00614420" w:rsidRDefault="00014C22" w:rsidP="00614420">
      <w:pPr>
        <w:tabs>
          <w:tab w:val="left" w:pos="3060"/>
        </w:tabs>
        <w:bidi/>
        <w:spacing w:line="240" w:lineRule="auto"/>
        <w:rPr>
          <w:rFonts w:ascii="Times New Roman" w:eastAsia="Times New Roman" w:hAnsi="Times New Roman" w:cs="Traditional Arabic"/>
          <w:bCs/>
          <w:sz w:val="28"/>
          <w:szCs w:val="28"/>
          <w:rtl/>
          <w:lang w:bidi="ar-IQ"/>
        </w:rPr>
      </w:pPr>
      <w:r w:rsidRPr="00014C22">
        <w:rPr>
          <w:rFonts w:ascii="Times New Roman" w:eastAsia="Times New Roman" w:hAnsi="Times New Roman" w:cs="Al-TkamolZulfiMath"/>
          <w:bCs/>
          <w:noProof/>
          <w:sz w:val="28"/>
          <w:szCs w:val="28"/>
          <w:rtl/>
        </w:rPr>
        <w:pict>
          <v:shape id="Straight Arrow Connector 7" o:spid="_x0000_s1041" type="#_x0000_t32" style="position:absolute;left:0;text-align:left;margin-left:-164.3pt;margin-top:13.9pt;width:173pt;height:1pt;flip:y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">
            <v:stroke startarrow="block" endarrow="block"/>
          </v:shape>
        </w:pict>
      </w:r>
      <w:r w:rsidR="00614420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ج3:</w:t>
      </w:r>
      <w:r w:rsidR="00614420" w:rsidRPr="00614420">
        <w:rPr>
          <w:rFonts w:ascii="Times New Roman" w:eastAsia="Times New Roman" w:hAnsi="Times New Roman" w:cs="Traditional Arabic" w:hint="cs"/>
          <w:bCs/>
          <w:sz w:val="28"/>
          <w:szCs w:val="28"/>
          <w:rtl/>
          <w:lang w:bidi="ar-IQ"/>
        </w:rPr>
        <w:t xml:space="preserve"> الحل : </w:t>
      </w:r>
      <w:r w:rsidR="00614420" w:rsidRPr="00614420">
        <w:rPr>
          <w:rFonts w:ascii="Calibri" w:eastAsia="Times New Roman" w:hAnsi="Calibri" w:cs="Arial"/>
          <w:position w:val="-36"/>
        </w:rPr>
        <w:object w:dxaOrig="620" w:dyaOrig="660">
          <v:shape id="_x0000_i1049" type="#_x0000_t75" style="width:30.6pt;height:33pt" o:ole="">
            <v:imagedata r:id="rId54" o:title=""/>
          </v:shape>
          <o:OLEObject Type="Embed" ProgID="Equation.DSMT4" ShapeID="_x0000_i1049" DrawAspect="Content" ObjectID="_1544272290" r:id="rId55"/>
        </w:object>
      </w:r>
      <w:r w:rsidR="00614420" w:rsidRPr="00614420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ق (س) = 16 </w:t>
      </w:r>
      <w:r w:rsidR="00614420" w:rsidRPr="00614420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–</w:t>
      </w:r>
      <w:r w:rsidR="00614420" w:rsidRPr="00614420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( 3 )</w:t>
      </w:r>
      <w:r w:rsidR="00614420" w:rsidRPr="00614420">
        <w:rPr>
          <w:rFonts w:ascii="Times New Roman" w:eastAsia="Times New Roman" w:hAnsi="Times New Roman" w:cs="Times New Roman" w:hint="cs"/>
          <w:bCs/>
          <w:sz w:val="28"/>
          <w:szCs w:val="28"/>
          <w:vertAlign w:val="superscript"/>
          <w:rtl/>
          <w:lang w:bidi="ar-IQ"/>
        </w:rPr>
        <w:t>2</w:t>
      </w:r>
      <w:r w:rsidR="00614420" w:rsidRPr="00614420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= 16 </w:t>
      </w:r>
      <w:r w:rsidR="00614420" w:rsidRPr="00614420">
        <w:rPr>
          <w:rFonts w:ascii="Times New Roman" w:eastAsia="Times New Roman" w:hAnsi="Times New Roman" w:cs="Times New Roman"/>
          <w:bCs/>
          <w:sz w:val="28"/>
          <w:szCs w:val="28"/>
          <w:rtl/>
          <w:lang w:bidi="ar-IQ"/>
        </w:rPr>
        <w:t>–</w:t>
      </w:r>
      <w:r w:rsidR="00614420" w:rsidRPr="00614420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 9 = 7 </w:t>
      </w:r>
    </w:p>
    <w:p w:rsidR="00614420" w:rsidRDefault="00614420" w:rsidP="00614420">
      <w:pPr>
        <w:jc w:val="right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614420">
        <w:rPr>
          <w:rFonts w:ascii="Times New Roman" w:eastAsia="Times New Roman" w:hAnsi="Times New Roman" w:cs="Times New Roman" w:hint="cs"/>
          <w:bCs/>
          <w:sz w:val="28"/>
          <w:szCs w:val="28"/>
          <w:rtl/>
          <w:lang w:bidi="ar-IQ"/>
        </w:rPr>
        <w:t xml:space="preserve">ق (س) = 2 ×3 + 1   = 6 + 1  = 7   </w:t>
      </w:r>
    </w:p>
    <w:p w:rsidR="00614420" w:rsidRPr="00684A03" w:rsidRDefault="00614420" w:rsidP="00614420">
      <w:pPr>
        <w:tabs>
          <w:tab w:val="left" w:pos="30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 w:rsidRPr="00684A03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بما أن النهايتين متساويتين من الجهتين إذا النهاية موجودة = 7 </w:t>
      </w:r>
    </w:p>
    <w:p w:rsidR="00614420" w:rsidRPr="00684A03" w:rsidRDefault="00614420" w:rsidP="00614420">
      <w:pPr>
        <w:tabs>
          <w:tab w:val="left" w:pos="30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 w:rsidRPr="00684A03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lastRenderedPageBreak/>
        <w:t xml:space="preserve">ق (3) = 7 لأن ق(3) متساوية تحت تأثير قاعدتي الاقتران فلا توجد قفزة في المنحنى ولا نضع حلقة مفرغة على الرسم البياني عند النقطة (3 , 7 ) بالرغم من عدم وجود اشارة المساواة في القاعدة الأولى  س </w:t>
      </w:r>
      <w:r w:rsidRPr="00684A03">
        <w:rPr>
          <w:rFonts w:asciiTheme="majorBidi" w:hAnsiTheme="majorBidi" w:cstheme="majorBidi"/>
          <w:bCs/>
          <w:sz w:val="28"/>
          <w:szCs w:val="28"/>
          <w:rtl/>
          <w:lang w:bidi="ar-IQ"/>
        </w:rPr>
        <w:t>&lt;</w:t>
      </w:r>
      <w:r w:rsidRPr="00684A03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3 </w:t>
      </w:r>
    </w:p>
    <w:p w:rsidR="00614420" w:rsidRDefault="00014C22" w:rsidP="00614420">
      <w:pPr>
        <w:tabs>
          <w:tab w:val="left" w:pos="1280"/>
          <w:tab w:val="left" w:pos="3590"/>
          <w:tab w:val="left" w:pos="61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bCs/>
          <w:noProof/>
          <w:sz w:val="28"/>
          <w:szCs w:val="28"/>
          <w:rtl/>
        </w:rPr>
        <w:pict>
          <v:shape id="Straight Arrow Connector 9" o:spid="_x0000_s1039" type="#_x0000_t32" style="position:absolute;left:0;text-align:left;margin-left:313pt;margin-top:17.8pt;width:0;height:4.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"/>
        </w:pict>
      </w:r>
      <w:r w:rsidR="00614420" w:rsidRPr="00684A03">
        <w:rPr>
          <w:rFonts w:ascii="Times New Roman" w:hAnsi="Times New Roman" w:cs="Traditional Arabic" w:hint="cs"/>
          <w:bCs/>
          <w:sz w:val="28"/>
          <w:szCs w:val="28"/>
          <w:rtl/>
          <w:lang w:bidi="ar-IQ"/>
        </w:rPr>
        <w:t xml:space="preserve">16 </w:t>
      </w:r>
      <w:r w:rsidR="00614420" w:rsidRPr="00684A03">
        <w:rPr>
          <w:rFonts w:ascii="Times New Roman" w:hAnsi="Times New Roman" w:cs="Traditional Arabic"/>
          <w:bCs/>
          <w:sz w:val="28"/>
          <w:szCs w:val="28"/>
          <w:rtl/>
          <w:lang w:bidi="ar-IQ"/>
        </w:rPr>
        <w:t>–</w:t>
      </w:r>
      <w:r w:rsidR="00614420" w:rsidRPr="00684A03">
        <w:rPr>
          <w:rFonts w:ascii="Times New Roman" w:hAnsi="Times New Roman" w:cs="Traditional Arabic" w:hint="cs"/>
          <w:bCs/>
          <w:sz w:val="28"/>
          <w:szCs w:val="28"/>
          <w:rtl/>
          <w:lang w:bidi="ar-IQ"/>
        </w:rPr>
        <w:t xml:space="preserve"> س</w:t>
      </w:r>
      <w:r w:rsidR="00614420" w:rsidRPr="00684A03">
        <w:rPr>
          <w:rFonts w:ascii="Times New Roman" w:hAnsi="Times New Roman" w:cs="Traditional Arabic" w:hint="cs"/>
          <w:bCs/>
          <w:sz w:val="28"/>
          <w:szCs w:val="28"/>
          <w:vertAlign w:val="superscript"/>
          <w:rtl/>
          <w:lang w:bidi="ar-IQ"/>
        </w:rPr>
        <w:t>2</w:t>
      </w:r>
      <w:r>
        <w:rPr>
          <w:rFonts w:asciiTheme="majorBidi" w:hAnsiTheme="majorBidi" w:cstheme="majorBidi"/>
          <w:bCs/>
          <w:noProof/>
          <w:sz w:val="28"/>
          <w:szCs w:val="28"/>
          <w:rtl/>
        </w:rPr>
        <w:pict>
          <v:shape id="Straight Arrow Connector 8" o:spid="_x0000_s1038" type="#_x0000_t32" style="position:absolute;left:0;text-align:left;margin-left:186.5pt;margin-top:17.8pt;width:283.5pt;height:.5pt;flip:x y;z-index:2516674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"/>
        </w:pict>
      </w:r>
      <w:r w:rsidR="00614420" w:rsidRPr="00684A03">
        <w:rPr>
          <w:rFonts w:asciiTheme="majorBidi" w:hAnsiTheme="majorBidi" w:cstheme="majorBidi"/>
          <w:bCs/>
          <w:sz w:val="28"/>
          <w:szCs w:val="28"/>
          <w:rtl/>
          <w:lang w:bidi="ar-IQ"/>
        </w:rPr>
        <w:tab/>
      </w:r>
      <w:r w:rsidR="00614420" w:rsidRPr="00684A03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النهاية من اليمين   3   </w:t>
      </w:r>
      <w:r w:rsidR="00614420" w:rsidRPr="00684A03">
        <w:rPr>
          <w:rFonts w:asciiTheme="majorBidi" w:hAnsiTheme="majorBidi" w:cstheme="majorBidi"/>
          <w:bCs/>
          <w:sz w:val="28"/>
          <w:szCs w:val="28"/>
          <w:rtl/>
          <w:lang w:bidi="ar-IQ"/>
        </w:rPr>
        <w:tab/>
      </w:r>
      <w:r w:rsidR="00614420" w:rsidRPr="00684A03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النهاية من اليسار </w:t>
      </w:r>
      <w:r w:rsidR="00614420" w:rsidRPr="00684A03">
        <w:rPr>
          <w:rFonts w:ascii="Times New Roman" w:hAnsi="Times New Roman" w:cs="Traditional Arabic" w:hint="cs"/>
          <w:bCs/>
          <w:sz w:val="28"/>
          <w:szCs w:val="28"/>
          <w:rtl/>
          <w:lang w:bidi="ar-IQ"/>
        </w:rPr>
        <w:t>2س + 1</w:t>
      </w:r>
      <w:r w:rsidR="00614420">
        <w:rPr>
          <w:rFonts w:asciiTheme="majorBidi" w:hAnsiTheme="majorBidi" w:cstheme="majorBidi"/>
          <w:bCs/>
          <w:sz w:val="28"/>
          <w:szCs w:val="28"/>
          <w:rtl/>
          <w:lang w:bidi="ar-IQ"/>
        </w:rPr>
        <w:tab/>
      </w:r>
    </w:p>
    <w:p w:rsidR="00CA7D3B" w:rsidRDefault="005041AF" w:rsidP="005041AF">
      <w:pPr>
        <w:tabs>
          <w:tab w:val="left" w:pos="173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sz w:val="28"/>
          <w:szCs w:val="28"/>
          <w:rtl/>
          <w:lang w:bidi="ar-JO"/>
        </w:rPr>
        <w:t>ج4: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1) 5    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2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) 5    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3 ) 5          4) </w: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3) = 1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5) 2       6) 4       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7) غير موجودة </w:t>
      </w:r>
    </w:p>
    <w:p w:rsidR="005041AF" w:rsidRPr="00BE0E3A" w:rsidRDefault="005041AF" w:rsidP="00CA7D3B">
      <w:pPr>
        <w:tabs>
          <w:tab w:val="left" w:pos="173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8) </w: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- 2 ) غير معرف</w:t>
      </w:r>
      <w:r w:rsidR="00CA7D3B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9</w:t>
      </w:r>
      <w:r w:rsidR="00CA7D3B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) 3.6     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10) </w:t>
      </w:r>
      <w:r w:rsidRPr="00BE0E3A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BE0E3A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 4) = 3 </w:t>
      </w:r>
    </w:p>
    <w:p w:rsidR="005041AF" w:rsidRDefault="005041AF" w:rsidP="005041AF">
      <w:pPr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ج5: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: ك ×8 +7 = 23    </w:t>
      </w:r>
      <w:r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←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8 ك = 23  - 7      </w:t>
      </w:r>
      <w:r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←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     8 ك = 16    </w:t>
      </w:r>
      <w:r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←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       ك = 2</w:t>
      </w:r>
    </w:p>
    <w:p w:rsidR="00AC18D8" w:rsidRPr="00F60278" w:rsidRDefault="00AC18D8" w:rsidP="00AC18D8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ج6: 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أ ) 8 </w:t>
      </w:r>
      <w:r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–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3 = 5    ب ) 8 </w:t>
      </w:r>
      <w:r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–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2 × - 3 = 8 + 6 = 14    </w:t>
      </w:r>
      <w:r w:rsidRPr="00F60278">
        <w:rPr>
          <w:rFonts w:asciiTheme="majorBidi" w:hAnsiTheme="majorBidi" w:cstheme="majorBidi"/>
          <w:bCs/>
          <w:sz w:val="28"/>
          <w:szCs w:val="28"/>
          <w:rtl/>
          <w:lang w:bidi="ar-IQ"/>
        </w:rPr>
        <w:t>ﺠ</w:t>
      </w:r>
      <w:r w:rsidRPr="00F60278">
        <w:rPr>
          <w:rFonts w:asciiTheme="majorBidi" w:hAnsiTheme="majorBidi" w:cstheme="majorBidi" w:hint="cs"/>
          <w:bCs/>
          <w:sz w:val="28"/>
          <w:szCs w:val="28"/>
          <w:rtl/>
          <w:lang w:bidi="ar-IQ"/>
        </w:rPr>
        <w:t xml:space="preserve"> ) 8 × - 3 + 5 × 4 + 9 = - 24 + 20 + 9 = 5   د ) 64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ج7: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أ) </w:t>
      </w:r>
      <w:r w:rsidRPr="002D5092">
        <w:rPr>
          <w:position w:val="-36"/>
        </w:rPr>
        <w:object w:dxaOrig="620" w:dyaOrig="660">
          <v:shape id="_x0000_i1050" type="#_x0000_t75" style="width:30.6pt;height:33pt" o:ole="">
            <v:imagedata r:id="rId56" o:title=""/>
          </v:shape>
          <o:OLEObject Type="Embed" ProgID="Equation.DSMT4" ShapeID="_x0000_i1050" DrawAspect="Content" ObjectID="_1544272291" r:id="rId57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ق(س) غير موجودة , لأن النهاية من اليمين =1 ومن اليسار = 5  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ب) </w:t>
      </w:r>
      <w:r w:rsidRPr="002D5092">
        <w:rPr>
          <w:position w:val="-36"/>
        </w:rPr>
        <w:object w:dxaOrig="620" w:dyaOrig="660">
          <v:shape id="_x0000_i1051" type="#_x0000_t75" style="width:30.6pt;height:33pt" o:ole="">
            <v:imagedata r:id="rId58" o:title=""/>
          </v:shape>
          <o:OLEObject Type="Embed" ProgID="Equation.DSMT4" ShapeID="_x0000_i1051" DrawAspect="Content" ObjectID="_1544272292" r:id="rId59"/>
        </w:objec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غير موجودة , لأن النهاية من اليمين =2 ومن اليسار = 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–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2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ﺠ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)لحساب </w:t>
      </w:r>
      <w:r w:rsidRPr="002D5092">
        <w:rPr>
          <w:position w:val="-36"/>
        </w:rPr>
        <w:object w:dxaOrig="620" w:dyaOrig="660">
          <v:shape id="_x0000_i1052" type="#_x0000_t75" style="width:30.6pt;height:33pt" o:ole="">
            <v:imagedata r:id="rId60" o:title=""/>
          </v:shape>
          <o:OLEObject Type="Embed" ProgID="Equation.DSMT4" ShapeID="_x0000_i1052" DrawAspect="Content" ObjectID="_1544272293" r:id="rId61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(ق(س)+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)نجد النهاية من اليمين والنهاية من اليسارلأن نهاية كل من الاقترانين ق و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 xml:space="preserve"> 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غير موجودة.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0550D6">
        <w:rPr>
          <w:position w:val="-36"/>
        </w:rPr>
        <w:object w:dxaOrig="620" w:dyaOrig="660">
          <v:shape id="_x0000_i1053" type="#_x0000_t75" style="width:30.6pt;height:33pt" o:ole="">
            <v:imagedata r:id="rId62" o:title=""/>
          </v:shape>
          <o:OLEObject Type="Embed" ProgID="Equation.DSMT4" ShapeID="_x0000_i1053" DrawAspect="Content" ObjectID="_1544272294" r:id="rId63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(ق(س)+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) = </w:t>
      </w:r>
      <w:r w:rsidRPr="002D5092">
        <w:rPr>
          <w:position w:val="-36"/>
        </w:rPr>
        <w:object w:dxaOrig="620" w:dyaOrig="660">
          <v:shape id="_x0000_i1054" type="#_x0000_t75" style="width:30.6pt;height:33pt" o:ole="">
            <v:imagedata r:id="rId64" o:title=""/>
          </v:shape>
          <o:OLEObject Type="Embed" ProgID="Equation.DSMT4" ShapeID="_x0000_i1054" DrawAspect="Content" ObjectID="_1544272295" r:id="rId65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ق(س) + </w:t>
      </w:r>
      <w:r w:rsidRPr="002D5092">
        <w:rPr>
          <w:position w:val="-36"/>
        </w:rPr>
        <w:object w:dxaOrig="620" w:dyaOrig="660">
          <v:shape id="_x0000_i1055" type="#_x0000_t75" style="width:30.6pt;height:33pt" o:ole="">
            <v:imagedata r:id="rId66" o:title=""/>
          </v:shape>
          <o:OLEObject Type="Embed" ProgID="Equation.DSMT4" ShapeID="_x0000_i1055" DrawAspect="Content" ObjectID="_1544272296" r:id="rId67"/>
        </w:objec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= 1 + 2 = 3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0550D6">
        <w:rPr>
          <w:rFonts w:asciiTheme="majorBidi" w:hAnsiTheme="majorBidi" w:cstheme="majorBidi"/>
          <w:b/>
          <w:bCs/>
          <w:position w:val="-36"/>
          <w:sz w:val="28"/>
          <w:szCs w:val="28"/>
          <w:lang w:bidi="ar-IQ"/>
        </w:rPr>
        <w:object w:dxaOrig="620" w:dyaOrig="660">
          <v:shape id="_x0000_i1056" type="#_x0000_t75" style="width:30.6pt;height:33pt" o:ole="">
            <v:imagedata r:id="rId68" o:title=""/>
          </v:shape>
          <o:OLEObject Type="Embed" ProgID="Equation.DSMT4" ShapeID="_x0000_i1056" DrawAspect="Content" ObjectID="_1544272297" r:id="rId69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(ق(س)+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) = </w:t>
      </w:r>
      <w:r w:rsidRPr="002D5092">
        <w:rPr>
          <w:position w:val="-36"/>
        </w:rPr>
        <w:object w:dxaOrig="620" w:dyaOrig="660">
          <v:shape id="_x0000_i1057" type="#_x0000_t75" style="width:30.6pt;height:33pt" o:ole="">
            <v:imagedata r:id="rId70" o:title=""/>
          </v:shape>
          <o:OLEObject Type="Embed" ProgID="Equation.DSMT4" ShapeID="_x0000_i1057" DrawAspect="Content" ObjectID="_1544272298" r:id="rId71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ق(س) + </w:t>
      </w:r>
      <w:r w:rsidRPr="002D5092">
        <w:rPr>
          <w:position w:val="-36"/>
        </w:rPr>
        <w:object w:dxaOrig="620" w:dyaOrig="660">
          <v:shape id="_x0000_i1058" type="#_x0000_t75" style="width:30.6pt;height:33pt" o:ole="">
            <v:imagedata r:id="rId72" o:title=""/>
          </v:shape>
          <o:OLEObject Type="Embed" ProgID="Equation.DSMT4" ShapeID="_x0000_i1058" DrawAspect="Content" ObjectID="_1544272299" r:id="rId73"/>
        </w:objec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= 5 + ( - 2 ) = 3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إذا </w:t>
      </w:r>
      <w:r w:rsidRPr="002D5092">
        <w:rPr>
          <w:position w:val="-36"/>
        </w:rPr>
        <w:object w:dxaOrig="620" w:dyaOrig="660">
          <v:shape id="_x0000_i1059" type="#_x0000_t75" style="width:30.6pt;height:33pt" o:ole="">
            <v:imagedata r:id="rId74" o:title=""/>
          </v:shape>
          <o:OLEObject Type="Embed" ProgID="Equation.DSMT4" ShapeID="_x0000_i1059" DrawAspect="Content" ObjectID="_1544272300" r:id="rId75"/>
        </w:objec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ق(س)+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) = 3 </w:t>
      </w:r>
    </w:p>
    <w:p w:rsidR="00B16DF0" w:rsidRPr="00C17CDF" w:rsidRDefault="00014C22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Right Brace 30" o:spid="_x0000_s1027" type="#_x0000_t88" style="position:absolute;left:0;text-align:left;margin-left:429.65pt;margin-top:20.8pt;width:7.15pt;height:54.75pt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" adj="1364"/>
        </w:pic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ونحصل على النتيجة نفسها بإيجاد قاعدة الاقتران (ق(س)+</w:t>
      </w:r>
      <w:r w:rsidR="00B16DF0"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="00B16DF0"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) حيث إن : </w:t>
      </w:r>
    </w:p>
    <w:p w:rsidR="00B16DF0" w:rsidRPr="00C17CDF" w:rsidRDefault="00B16DF0" w:rsidP="00CA7D3B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ق(س) +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=  </w:t>
      </w:r>
      <w:r w:rsidR="00CA7D3B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س</w:t>
      </w:r>
      <w:r w:rsidRPr="000550D6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IQ"/>
        </w:rPr>
        <w:t>2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+ 2س    </w:t>
      </w:r>
      <w:r w:rsidR="00CA7D3B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,  س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≤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1 </w:t>
      </w:r>
    </w:p>
    <w:p w:rsidR="00B16DF0" w:rsidRPr="00C17CDF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</w:t>
      </w:r>
      <w:r w:rsidR="00CA7D3B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            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2س</w:t>
      </w:r>
      <w:r w:rsidRPr="000550D6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IQ"/>
        </w:rPr>
        <w:t>2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–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4 س + 5  ,  س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&gt;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1 </w:t>
      </w:r>
    </w:p>
    <w:p w:rsidR="00B16DF0" w:rsidRDefault="00B16DF0" w:rsidP="00B16DF0">
      <w:pPr>
        <w:tabs>
          <w:tab w:val="left" w:pos="2160"/>
        </w:tabs>
        <w:bidi/>
        <w:spacing w:line="240" w:lineRule="auto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ونلاحظ أن نهاية هذا الاقتران عندما س </w:t>
      </w:r>
      <w:r w:rsidRPr="00C17CDF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←</w:t>
      </w:r>
      <w:r w:rsidRPr="00C17CD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1 تساوي 3 .</w:t>
      </w:r>
    </w:p>
    <w:p w:rsidR="009328AE" w:rsidRPr="00614420" w:rsidRDefault="009328AE" w:rsidP="000674E8">
      <w:pPr>
        <w:rPr>
          <w:rFonts w:asciiTheme="majorBidi" w:hAnsiTheme="majorBidi" w:cstheme="majorBidi"/>
          <w:sz w:val="28"/>
          <w:szCs w:val="28"/>
          <w:rtl/>
          <w:lang w:bidi="ar-JO"/>
        </w:rPr>
      </w:pPr>
    </w:p>
    <w:sectPr w:rsidR="009328AE" w:rsidRPr="00614420" w:rsidSect="005F3263">
      <w:headerReference w:type="default" r:id="rId76"/>
      <w:pgSz w:w="12240" w:h="15840"/>
      <w:pgMar w:top="1440" w:right="900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7AEA" w:rsidRDefault="00A47AEA" w:rsidP="000674E8">
      <w:pPr>
        <w:spacing w:after="0" w:line="240" w:lineRule="auto"/>
      </w:pPr>
      <w:r>
        <w:separator/>
      </w:r>
    </w:p>
  </w:endnote>
  <w:endnote w:type="continuationSeparator" w:id="1">
    <w:p w:rsidR="00A47AEA" w:rsidRDefault="00A47AEA" w:rsidP="000674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l-Tkamol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dvertisingExtraBold">
    <w:panose1 w:val="00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7AEA" w:rsidRDefault="00A47AEA" w:rsidP="000674E8">
      <w:pPr>
        <w:spacing w:after="0" w:line="240" w:lineRule="auto"/>
      </w:pPr>
      <w:r>
        <w:separator/>
      </w:r>
    </w:p>
  </w:footnote>
  <w:footnote w:type="continuationSeparator" w:id="1">
    <w:p w:rsidR="00A47AEA" w:rsidRDefault="00A47AEA" w:rsidP="000674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3263" w:rsidRPr="000674E8" w:rsidRDefault="005F3263" w:rsidP="005F3263">
    <w:pPr>
      <w:pStyle w:val="a5"/>
      <w:jc w:val="right"/>
      <w:rPr>
        <w:sz w:val="32"/>
        <w:szCs w:val="32"/>
        <w:lang w:bidi="ar-JO"/>
      </w:rPr>
    </w:pPr>
    <w:r>
      <w:rPr>
        <w:rFonts w:cs="AdvertisingExtraBold" w:hint="cs"/>
        <w:b/>
        <w:bCs/>
        <w:sz w:val="28"/>
        <w:szCs w:val="28"/>
        <w:rtl/>
        <w:lang w:bidi="ar-JO"/>
      </w:rPr>
      <w:t xml:space="preserve">توجيهي أدبي و ادارة معلوماتية م 3 </w:t>
    </w:r>
    <w:r w:rsidRPr="000674E8">
      <w:rPr>
        <w:rFonts w:cs="AdvertisingExtraBold" w:hint="cs"/>
        <w:b/>
        <w:bCs/>
        <w:sz w:val="28"/>
        <w:szCs w:val="28"/>
        <w:rtl/>
        <w:lang w:bidi="ar-JO"/>
      </w:rPr>
      <w:t>- الرياضيات  ا</w:t>
    </w:r>
    <w:r>
      <w:rPr>
        <w:rFonts w:cs="AdvertisingExtraBold" w:hint="cs"/>
        <w:b/>
        <w:bCs/>
        <w:sz w:val="28"/>
        <w:szCs w:val="28"/>
        <w:rtl/>
        <w:lang w:bidi="ar-JO"/>
      </w:rPr>
      <w:t>لأ</w:t>
    </w:r>
    <w:r w:rsidRPr="000674E8">
      <w:rPr>
        <w:rFonts w:cs="AdvertisingExtraBold" w:hint="cs"/>
        <w:b/>
        <w:bCs/>
        <w:sz w:val="28"/>
        <w:szCs w:val="28"/>
        <w:rtl/>
        <w:lang w:bidi="ar-JO"/>
      </w:rPr>
      <w:t xml:space="preserve">ستاذ عماد قاسم </w:t>
    </w:r>
    <w:r>
      <w:rPr>
        <w:rFonts w:cs="AdvertisingExtraBold" w:hint="cs"/>
        <w:b/>
        <w:bCs/>
        <w:sz w:val="28"/>
        <w:szCs w:val="28"/>
        <w:rtl/>
        <w:lang w:bidi="ar-JO"/>
      </w:rPr>
      <w:t>0798090425</w:t>
    </w:r>
  </w:p>
  <w:p w:rsidR="005F3263" w:rsidRPr="000674E8" w:rsidRDefault="005F3263" w:rsidP="000674E8">
    <w:pPr>
      <w:pStyle w:val="a4"/>
      <w:jc w:val="right"/>
      <w:rPr>
        <w:rFonts w:cs="AdvertisingExtraBold"/>
        <w:b/>
        <w:bCs/>
        <w:sz w:val="28"/>
        <w:szCs w:val="28"/>
        <w:lang w:bidi="ar-JO"/>
      </w:rPr>
    </w:pPr>
    <w:r w:rsidRPr="000674E8">
      <w:rPr>
        <w:rFonts w:cs="AdvertisingExtraBold" w:hint="cs"/>
        <w:b/>
        <w:bCs/>
        <w:sz w:val="28"/>
        <w:szCs w:val="28"/>
        <w:rtl/>
        <w:lang w:bidi="ar-JO"/>
      </w:rPr>
      <w:t xml:space="preserve">   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00DA3"/>
    <w:rsid w:val="00014C22"/>
    <w:rsid w:val="000674E8"/>
    <w:rsid w:val="000E16B9"/>
    <w:rsid w:val="0014765E"/>
    <w:rsid w:val="001E7221"/>
    <w:rsid w:val="00492F6C"/>
    <w:rsid w:val="00500DA3"/>
    <w:rsid w:val="005041AF"/>
    <w:rsid w:val="005670FE"/>
    <w:rsid w:val="005F3263"/>
    <w:rsid w:val="006125D1"/>
    <w:rsid w:val="00614420"/>
    <w:rsid w:val="007147C5"/>
    <w:rsid w:val="007F4DDE"/>
    <w:rsid w:val="009328AE"/>
    <w:rsid w:val="00A47AEA"/>
    <w:rsid w:val="00AC18D8"/>
    <w:rsid w:val="00AC46EE"/>
    <w:rsid w:val="00B16DF0"/>
    <w:rsid w:val="00CA7D3B"/>
    <w:rsid w:val="00D91D09"/>
    <w:rsid w:val="00EE57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3" type="connector" idref="#Straight Arrow Connector 28"/>
        <o:r id="V:Rule14" type="connector" idref="#Straight Arrow Connector 14"/>
        <o:r id="V:Rule15" type="connector" idref="#Straight Arrow Connector 22"/>
        <o:r id="V:Rule16" type="connector" idref="#Straight Arrow Connector 2"/>
        <o:r id="V:Rule17" type="connector" idref="#Straight Arrow Connector 1"/>
        <o:r id="V:Rule18" type="connector" idref="#Straight Arrow Connector 3"/>
        <o:r id="V:Rule19" type="connector" idref="#Straight Arrow Connector 4"/>
        <o:r id="V:Rule20" type="connector" idref="#Straight Arrow Connector 7"/>
        <o:r id="V:Rule21" type="connector" idref="#Straight Arrow Connector 9"/>
        <o:r id="V:Rule22" type="connector" idref="#Straight Arrow Connector 8"/>
        <o:r id="V:Rule23" type="connector" idref="#Straight Arrow Connector 11"/>
        <o:r id="V:Rule24" type="connector" idref="#Straight Arrow Connector 13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F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Grid1">
    <w:name w:val="Table Grid1"/>
    <w:basedOn w:val="a1"/>
    <w:next w:val="a3"/>
    <w:uiPriority w:val="59"/>
    <w:rsid w:val="009328AE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59"/>
    <w:rsid w:val="009328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a1"/>
    <w:next w:val="a3"/>
    <w:uiPriority w:val="59"/>
    <w:rsid w:val="009328AE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uiPriority w:val="99"/>
    <w:unhideWhenUsed/>
    <w:rsid w:val="000674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صفحة Char"/>
    <w:basedOn w:val="a0"/>
    <w:link w:val="a4"/>
    <w:uiPriority w:val="99"/>
    <w:rsid w:val="000674E8"/>
  </w:style>
  <w:style w:type="paragraph" w:styleId="a5">
    <w:name w:val="footer"/>
    <w:basedOn w:val="a"/>
    <w:link w:val="Char0"/>
    <w:uiPriority w:val="99"/>
    <w:unhideWhenUsed/>
    <w:rsid w:val="000674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صفحة Char"/>
    <w:basedOn w:val="a0"/>
    <w:link w:val="a5"/>
    <w:uiPriority w:val="99"/>
    <w:rsid w:val="000674E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rsid w:val="009328AE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9328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9328AE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674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74E8"/>
  </w:style>
  <w:style w:type="paragraph" w:styleId="Footer">
    <w:name w:val="footer"/>
    <w:basedOn w:val="Normal"/>
    <w:link w:val="FooterChar"/>
    <w:uiPriority w:val="99"/>
    <w:unhideWhenUsed/>
    <w:rsid w:val="000674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74E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microsoft.com/office/2007/relationships/stylesWithEffects" Target="stylesWithEffects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980D1-E81A-44D1-B243-EF1EDB0483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633</Words>
  <Characters>3614</Characters>
  <Application>Microsoft Office Word</Application>
  <DocSecurity>0</DocSecurity>
  <Lines>30</Lines>
  <Paragraphs>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adlabs</dc:creator>
  <cp:lastModifiedBy>emadlabs</cp:lastModifiedBy>
  <cp:revision>10</cp:revision>
  <cp:lastPrinted>2015-12-13T19:44:00Z</cp:lastPrinted>
  <dcterms:created xsi:type="dcterms:W3CDTF">2015-12-13T14:03:00Z</dcterms:created>
  <dcterms:modified xsi:type="dcterms:W3CDTF">2016-12-26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